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47"/>
  </p:notesMasterIdLst>
  <p:sldIdLst>
    <p:sldId id="316" r:id="rId2"/>
    <p:sldId id="384" r:id="rId3"/>
    <p:sldId id="320" r:id="rId4"/>
    <p:sldId id="342" r:id="rId5"/>
    <p:sldId id="321" r:id="rId6"/>
    <p:sldId id="322" r:id="rId7"/>
    <p:sldId id="323" r:id="rId8"/>
    <p:sldId id="344" r:id="rId9"/>
    <p:sldId id="341" r:id="rId10"/>
    <p:sldId id="345" r:id="rId11"/>
    <p:sldId id="346" r:id="rId12"/>
    <p:sldId id="347" r:id="rId13"/>
    <p:sldId id="348" r:id="rId14"/>
    <p:sldId id="349" r:id="rId15"/>
    <p:sldId id="351" r:id="rId16"/>
    <p:sldId id="352" r:id="rId17"/>
    <p:sldId id="353" r:id="rId18"/>
    <p:sldId id="354" r:id="rId19"/>
    <p:sldId id="355" r:id="rId20"/>
    <p:sldId id="356" r:id="rId21"/>
    <p:sldId id="357" r:id="rId22"/>
    <p:sldId id="358" r:id="rId23"/>
    <p:sldId id="359" r:id="rId24"/>
    <p:sldId id="360" r:id="rId25"/>
    <p:sldId id="361" r:id="rId26"/>
    <p:sldId id="362" r:id="rId27"/>
    <p:sldId id="364" r:id="rId28"/>
    <p:sldId id="365" r:id="rId29"/>
    <p:sldId id="366" r:id="rId30"/>
    <p:sldId id="367" r:id="rId31"/>
    <p:sldId id="368" r:id="rId32"/>
    <p:sldId id="369" r:id="rId33"/>
    <p:sldId id="370" r:id="rId34"/>
    <p:sldId id="371" r:id="rId35"/>
    <p:sldId id="372" r:id="rId36"/>
    <p:sldId id="373" r:id="rId37"/>
    <p:sldId id="374" r:id="rId38"/>
    <p:sldId id="375" r:id="rId39"/>
    <p:sldId id="376" r:id="rId40"/>
    <p:sldId id="377" r:id="rId41"/>
    <p:sldId id="378" r:id="rId42"/>
    <p:sldId id="379" r:id="rId43"/>
    <p:sldId id="380" r:id="rId44"/>
    <p:sldId id="385" r:id="rId45"/>
    <p:sldId id="381" r:id="rId46"/>
  </p:sldIdLst>
  <p:sldSz cx="9144000" cy="5143500" type="screen16x9"/>
  <p:notesSz cx="6858000" cy="9144000"/>
  <p:defaultTextStyle>
    <a:defPPr>
      <a:defRPr lang="ru-RU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720" userDrawn="1">
          <p15:clr>
            <a:srgbClr val="A4A3A4"/>
          </p15:clr>
        </p15:guide>
        <p15:guide id="4" pos="29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44" autoAdjust="0"/>
    <p:restoredTop sz="95977" autoAdjust="0"/>
  </p:normalViewPr>
  <p:slideViewPr>
    <p:cSldViewPr snapToGrid="0">
      <p:cViewPr varScale="1">
        <p:scale>
          <a:sx n="152" d="100"/>
          <a:sy n="152" d="100"/>
        </p:scale>
        <p:origin x="618" y="108"/>
      </p:cViewPr>
      <p:guideLst>
        <p:guide orient="horz" pos="1620"/>
        <p:guide pos="2880"/>
        <p:guide orient="horz" pos="1720"/>
        <p:guide pos="29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7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84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8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e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8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emf"/><Relationship Id="rId14" Type="http://schemas.openxmlformats.org/officeDocument/2006/relationships/image" Target="../media/image4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08.wmf"/><Relationship Id="rId4" Type="http://schemas.openxmlformats.org/officeDocument/2006/relationships/image" Target="../media/image23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956D5-2046-4B16-B158-28749009537F}" type="datetimeFigureOut">
              <a:rPr lang="ru-RU" smtClean="0"/>
              <a:pPr/>
              <a:t>07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3A9F97-A0EC-4382-924C-85ACE18FE10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4036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F4E2F1-1521-4C3A-A563-2F7D19AB6E0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3508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2341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64675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14539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47201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69137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70598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10873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81379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46458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6474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557210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61225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6182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9953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5270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210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9136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10171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65006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98463" y="1243013"/>
            <a:ext cx="5964237" cy="33559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B682A-584C-4FC6-AF6B-61E61BADBA29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2931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F77C6-B837-4C28-B069-E60D1A7F8F4C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9912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233C2-C826-421D-8751-732F81C941BB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0003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7989F-906F-40DE-BA90-D14E94A416BA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2804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CFF60-0E50-453A-81B9-424AB7DE66CD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r>
              <a:rPr lang="en-US" dirty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4953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DCEAB-127F-4906-8280-7B6697A13E33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7892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B70F3-DD83-40E6-8787-116CC1402285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9840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C4BE1-28D4-4D8B-A423-5A2E1BA6934C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3218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A375C-D316-441C-BBA4-36702FCEB310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9402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6ABA4-7B05-4C08-9A73-CF8D6885218A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5689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A499FF-A70C-4AC7-8F4A-A5151C1A7370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612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B4F09-8D8A-4907-99B4-463641EA0A07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749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489DF9-334F-4539-8237-D412EE1173F0}" type="datetime1">
              <a:rPr lang="ru-RU" smtClean="0"/>
              <a:pPr/>
              <a:t>07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0BB91-0964-49A4-9512-E2C8E3C4E07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7704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11" Type="http://schemas.openxmlformats.org/officeDocument/2006/relationships/image" Target="../media/image67.pn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1.wmf"/><Relationship Id="rId9" Type="http://schemas.openxmlformats.org/officeDocument/2006/relationships/image" Target="../media/image7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6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10.png"/><Relationship Id="rId4" Type="http://schemas.openxmlformats.org/officeDocument/2006/relationships/image" Target="../media/image10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119.wmf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11" Type="http://schemas.openxmlformats.org/officeDocument/2006/relationships/image" Target="../media/image120.png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116.wmf"/><Relationship Id="rId10" Type="http://schemas.openxmlformats.org/officeDocument/2006/relationships/image" Target="../media/image114.wmf"/><Relationship Id="rId19" Type="http://schemas.openxmlformats.org/officeDocument/2006/relationships/image" Target="../media/image118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5.png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8.wmf"/><Relationship Id="rId9" Type="http://schemas.openxmlformats.org/officeDocument/2006/relationships/image" Target="../media/image13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9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44.emf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38.wmf"/><Relationship Id="rId4" Type="http://schemas.openxmlformats.org/officeDocument/2006/relationships/image" Target="../media/image143.emf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4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54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4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7.e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6.bin"/><Relationship Id="rId20" Type="http://schemas.openxmlformats.org/officeDocument/2006/relationships/image" Target="../media/image166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23" Type="http://schemas.openxmlformats.org/officeDocument/2006/relationships/image" Target="../media/image165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76.wmf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7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75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5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16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85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8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9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7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7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4.wmf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78.bin"/><Relationship Id="rId5" Type="http://schemas.openxmlformats.org/officeDocument/2006/relationships/image" Target="../media/image193.wmf"/><Relationship Id="rId10" Type="http://schemas.openxmlformats.org/officeDocument/2006/relationships/image" Target="../media/image197.png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9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9.png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17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03.wmf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1.bin"/><Relationship Id="rId11" Type="http://schemas.openxmlformats.org/officeDocument/2006/relationships/oleObject" Target="../embeddings/oleObject182.bin"/><Relationship Id="rId5" Type="http://schemas.openxmlformats.org/officeDocument/2006/relationships/image" Target="../media/image202.wmf"/><Relationship Id="rId10" Type="http://schemas.openxmlformats.org/officeDocument/2006/relationships/image" Target="../media/image207.png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20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212.wmf"/><Relationship Id="rId18" Type="http://schemas.openxmlformats.org/officeDocument/2006/relationships/oleObject" Target="../embeddings/oleObject18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15.wmf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217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6.emf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5" Type="http://schemas.openxmlformats.org/officeDocument/2006/relationships/image" Target="../media/image213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214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210.wmf"/><Relationship Id="rId14" Type="http://schemas.openxmlformats.org/officeDocument/2006/relationships/oleObject" Target="../embeddings/oleObject18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19.wmf"/><Relationship Id="rId12" Type="http://schemas.openxmlformats.org/officeDocument/2006/relationships/image" Target="../media/image22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221.emf"/><Relationship Id="rId5" Type="http://schemas.openxmlformats.org/officeDocument/2006/relationships/image" Target="../media/image218.wmf"/><Relationship Id="rId10" Type="http://schemas.openxmlformats.org/officeDocument/2006/relationships/image" Target="../media/image220.e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3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227.wmf"/><Relationship Id="rId18" Type="http://schemas.openxmlformats.org/officeDocument/2006/relationships/image" Target="../media/image230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2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231.e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19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36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32.wmf"/><Relationship Id="rId12" Type="http://schemas.openxmlformats.org/officeDocument/2006/relationships/image" Target="../media/image23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34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233.wmf"/><Relationship Id="rId14" Type="http://schemas.openxmlformats.org/officeDocument/2006/relationships/image" Target="../media/image23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40.emf"/><Relationship Id="rId11" Type="http://schemas.openxmlformats.org/officeDocument/2006/relationships/oleObject" Target="../embeddings/oleObject207.bin"/><Relationship Id="rId5" Type="http://schemas.openxmlformats.org/officeDocument/2006/relationships/image" Target="../media/image239.emf"/><Relationship Id="rId10" Type="http://schemas.openxmlformats.org/officeDocument/2006/relationships/image" Target="../media/image219.wmf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06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NULL"/><Relationship Id="rId21" Type="http://schemas.openxmlformats.org/officeDocument/2006/relationships/image" Target="../media/image55.wmf"/><Relationship Id="rId34" Type="http://schemas.openxmlformats.org/officeDocument/2006/relationships/image" Target="NUL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6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25214" y="73117"/>
            <a:ext cx="7163851" cy="1515798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algn="ctr" defTabSz="914400">
              <a:spcBef>
                <a:spcPts val="600"/>
              </a:spcBef>
            </a:pPr>
            <a:r>
              <a:rPr lang="ru-RU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МИНИСТЕРСТВО НАУКИ И ВЫСШЕГО ОБРАЗОВАНИЯ </a:t>
            </a:r>
            <a:r>
              <a:rPr lang="ru-RU" b="1" dirty="0" smtClean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/>
            </a:r>
            <a:br>
              <a:rPr lang="ru-RU" b="1" dirty="0" smtClean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</a:br>
            <a:r>
              <a:rPr lang="ru-RU" b="1" dirty="0" smtClean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РОССИЙСКОЙ  </a:t>
            </a:r>
            <a:r>
              <a:rPr lang="ru-RU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ФЕДЕРАЦИИ</a:t>
            </a:r>
          </a:p>
          <a:p>
            <a:pPr algn="ctr" defTabSz="914400">
              <a:spcBef>
                <a:spcPts val="600"/>
              </a:spcBef>
            </a:pPr>
            <a:r>
              <a:rPr lang="ru-RU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ФГБОУ ВО “ИЖЕВСКИЙ ГОСУДАРСТВЕННЫЙ ТЕХНИЧЕСКИЙ</a:t>
            </a:r>
            <a:br>
              <a:rPr lang="ru-RU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</a:br>
            <a:r>
              <a:rPr lang="ru-RU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УНИВЕРСИТЕТ ИМЕНИ М.Т. КАЛАШНИКОВА”</a:t>
            </a:r>
          </a:p>
          <a:p>
            <a:pPr algn="ctr" defTabSz="914400">
              <a:spcBef>
                <a:spcPts val="600"/>
              </a:spcBef>
            </a:pPr>
            <a:r>
              <a:rPr lang="ru-RU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Кафедра «Прикладная математика</a:t>
            </a:r>
            <a:br>
              <a:rPr lang="ru-RU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</a:br>
            <a:r>
              <a:rPr lang="ru-RU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и информационные технологии»</a:t>
            </a:r>
          </a:p>
        </p:txBody>
      </p:sp>
      <p:pic>
        <p:nvPicPr>
          <p:cNvPr id="5" name="Picture 2" descr="https://yt3.ggpht.com/a/AATXAJweRPcHszXKpOLn90ACzhAys-oKksKNFjVzIQ=s900-c-k-c0xffffffff-no-rj-mo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16"/>
          <a:stretch/>
        </p:blipFill>
        <p:spPr bwMode="auto">
          <a:xfrm>
            <a:off x="8090864" y="73117"/>
            <a:ext cx="936182" cy="89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171878" y="1630959"/>
            <a:ext cx="87637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</a:pPr>
            <a:r>
              <a:rPr lang="ru-RU" sz="16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Bookman Old Style" pitchFamily="18" charset="0"/>
              </a:rPr>
              <a:t>Королев С.А., Нефедов Д.Г., Мансуров Р.Р.</a:t>
            </a:r>
            <a:endParaRPr lang="ru-RU" sz="1600" b="1" i="1" dirty="0">
              <a:solidFill>
                <a:schemeClr val="tx1">
                  <a:lumMod val="85000"/>
                  <a:lumOff val="15000"/>
                </a:schemeClr>
              </a:solidFill>
              <a:latin typeface="Bookman Old Style" pitchFamily="18" charset="0"/>
            </a:endParaRPr>
          </a:p>
        </p:txBody>
      </p:sp>
      <p:sp>
        <p:nvSpPr>
          <p:cNvPr id="10" name="Rectangle 28" descr="Светлый диагональный 2"/>
          <p:cNvSpPr>
            <a:spLocks noChangeArrowheads="1"/>
          </p:cNvSpPr>
          <p:nvPr/>
        </p:nvSpPr>
        <p:spPr bwMode="auto">
          <a:xfrm>
            <a:off x="-10319" y="2099705"/>
            <a:ext cx="9154319" cy="2077371"/>
          </a:xfrm>
          <a:prstGeom prst="rect">
            <a:avLst/>
          </a:prstGeom>
          <a:pattFill prst="ltUpDiag">
            <a:fgClr>
              <a:srgbClr val="BFBFBF"/>
            </a:fgClr>
            <a:bgClr>
              <a:srgbClr val="FFFFFF"/>
            </a:bgClr>
          </a:pattFill>
          <a:ln w="12700" algn="ctr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18000" tIns="18000" rIns="18000" bIns="18000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ct val="130000"/>
              </a:lnSpc>
            </a:pPr>
            <a:r>
              <a:rPr lang="ru-RU" b="1" cap="all" dirty="0" smtClean="0">
                <a:solidFill>
                  <a:srgbClr val="996600"/>
                </a:solidFill>
                <a:latin typeface="Bookman Old Style" pitchFamily="18" charset="0"/>
              </a:rPr>
              <a:t>Решение задачи повышения дальности и точности стрельбы на основе</a:t>
            </a:r>
            <a:br>
              <a:rPr lang="ru-RU" b="1" cap="all" dirty="0" smtClean="0">
                <a:solidFill>
                  <a:srgbClr val="996600"/>
                </a:solidFill>
                <a:latin typeface="Bookman Old Style" pitchFamily="18" charset="0"/>
              </a:rPr>
            </a:br>
            <a:r>
              <a:rPr lang="ru-RU" b="1" cap="all" dirty="0" smtClean="0">
                <a:solidFill>
                  <a:srgbClr val="996600"/>
                </a:solidFill>
                <a:latin typeface="Bookman Old Style" pitchFamily="18" charset="0"/>
              </a:rPr>
              <a:t>математического моделирования и комплексной оптимизации</a:t>
            </a:r>
            <a:endParaRPr lang="ru-RU" b="1" cap="all" dirty="0">
              <a:solidFill>
                <a:srgbClr val="996600"/>
              </a:solidFill>
              <a:latin typeface="Bookman Old Style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89446" y="4307268"/>
            <a:ext cx="873760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/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III </a:t>
            </a:r>
            <a:r>
              <a:rPr lang="ru-RU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Региональная школа-семинар молодых </a:t>
            </a:r>
            <a:r>
              <a:rPr lang="ru-RU" dirty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ученых</a:t>
            </a:r>
            <a:r>
              <a:rPr lang="ru-RU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,</a:t>
            </a:r>
            <a:br>
              <a:rPr lang="ru-RU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</a:br>
            <a:r>
              <a:rPr lang="ru-RU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 </a:t>
            </a:r>
            <a:r>
              <a:rPr lang="ru-RU" dirty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аспирантов и </a:t>
            </a:r>
            <a:r>
              <a:rPr lang="ru-RU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студентов «Липановские чтения»</a:t>
            </a:r>
          </a:p>
          <a:p>
            <a:pPr algn="ctr"/>
            <a:r>
              <a:rPr lang="ru-RU" sz="1400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1</a:t>
            </a:r>
            <a:r>
              <a:rPr lang="ru-RU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3</a:t>
            </a:r>
            <a:r>
              <a:rPr lang="ru-RU" sz="1400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 - 1</a:t>
            </a:r>
            <a:r>
              <a:rPr lang="ru-RU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4</a:t>
            </a:r>
            <a:r>
              <a:rPr lang="ru-RU" sz="1400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 июня 202</a:t>
            </a:r>
            <a:r>
              <a:rPr lang="ru-RU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4 </a:t>
            </a:r>
            <a:r>
              <a:rPr lang="ru-RU" sz="1400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г., Ижевск, Россия</a:t>
            </a:r>
            <a:endParaRPr lang="ru-RU" altLang="ru-RU" sz="1400" dirty="0" smtClean="0">
              <a:solidFill>
                <a:schemeClr val="accent2">
                  <a:lumMod val="75000"/>
                </a:schemeClr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66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en-US" sz="1200" cap="small" dirty="0" smtClean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</a:t>
            </a:r>
            <a:r>
              <a:rPr lang="ru-RU" sz="1200" cap="small" dirty="0" smtClean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МОДЕЛИРУЕМЫЙ СНАРЯД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977701" y="2531060"/>
            <a:ext cx="401083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блица – </a:t>
            </a:r>
            <a:r>
              <a:rPr lang="en-US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</a:t>
            </a:r>
            <a:r>
              <a:rPr lang="ru-RU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Моделируемый ОФ снаряд</a:t>
            </a:r>
            <a:endParaRPr lang="ru-RU" sz="1100" dirty="0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/>
          </p:nvPr>
        </p:nvGraphicFramePr>
        <p:xfrm>
          <a:off x="4977701" y="2889521"/>
          <a:ext cx="4010836" cy="14630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0027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027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0270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0270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ctr"/>
                          <a:tab pos="5941060" algn="r"/>
                        </a:tabLs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ctr"/>
                          <a:tab pos="5941060" algn="r"/>
                        </a:tabLs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означен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ctr"/>
                          <a:tab pos="5941060" algn="r"/>
                        </a:tabLs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змерность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ctr"/>
                          <a:tab pos="5941060" algn="r"/>
                        </a:tabLs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сс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г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ульная скорость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ru-RU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/с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лин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l-GR" sz="1200" i="1" baseline="-25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endParaRPr lang="ru-RU" sz="12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м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60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977701" y="550175"/>
            <a:ext cx="401083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блица </a:t>
            </a:r>
            <a:r>
              <a:rPr lang="en-US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</a:t>
            </a:r>
            <a:r>
              <a:rPr lang="ru-RU" sz="1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</a:t>
            </a:r>
            <a:r>
              <a:rPr lang="ru-RU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оделируемый АРС снаряд</a:t>
            </a:r>
            <a:endParaRPr lang="ru-RU" sz="1100" dirty="0"/>
          </a:p>
        </p:txBody>
      </p:sp>
      <p:graphicFrame>
        <p:nvGraphicFramePr>
          <p:cNvPr id="27" name="Таблица 26"/>
          <p:cNvGraphicFramePr>
            <a:graphicFrameLocks noGrp="1"/>
          </p:cNvGraphicFramePr>
          <p:nvPr>
            <p:extLst/>
          </p:nvPr>
        </p:nvGraphicFramePr>
        <p:xfrm>
          <a:off x="4977701" y="830035"/>
          <a:ext cx="4010836" cy="14630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0027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027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0270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0270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ctr"/>
                          <a:tab pos="5941060" algn="r"/>
                        </a:tabLs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ctr"/>
                          <a:tab pos="5941060" algn="r"/>
                        </a:tabLs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означен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ctr"/>
                          <a:tab pos="5941060" algn="r"/>
                        </a:tabLs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змерность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970530" algn="ctr"/>
                          <a:tab pos="5941060" algn="r"/>
                        </a:tabLs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сс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г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,6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ульная скорость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ru-RU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/с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лин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l-GR" sz="1200" i="1" baseline="-25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endParaRPr lang="ru-RU" sz="12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мм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3525"/>
            <a:ext cx="4801672" cy="311546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0" y="3621041"/>
            <a:ext cx="45125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 smtClean="0">
                <a:latin typeface="Times New Roman" pitchFamily="18" charset="0"/>
                <a:cs typeface="Times New Roman" pitchFamily="18" charset="0"/>
              </a:rPr>
              <a:t>Рисунок 8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– Траектория полёта снаряда: </a:t>
            </a:r>
          </a:p>
          <a:p>
            <a:pPr algn="ctr"/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1 – осколочно-фугасный снаряд, 2 – активно-реактивный снаряда.</a:t>
            </a:r>
            <a:endParaRPr lang="ru-RU" sz="1100" dirty="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</a:t>
            </a: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задачи повышения дальности и точности стрельбы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..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36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en-US" sz="1200" cap="small" dirty="0" smtClean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</a:t>
            </a:r>
            <a:r>
              <a:rPr lang="ru-RU" sz="1200" cap="small" dirty="0" smtClean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ЗАДАЧА УСТОЙЧИВОСТИ НА ТРАЕКТОРИИ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Rectangle 74"/>
          <p:cNvSpPr>
            <a:spLocks noChangeArrowheads="1"/>
          </p:cNvSpPr>
          <p:nvPr/>
        </p:nvSpPr>
        <p:spPr bwMode="auto">
          <a:xfrm>
            <a:off x="5988041" y="1477472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9" name="Прямоугольник 88"/>
          <p:cNvSpPr/>
          <p:nvPr/>
        </p:nvSpPr>
        <p:spPr>
          <a:xfrm>
            <a:off x="1" y="335656"/>
            <a:ext cx="4256690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Условия устойчивости снаряда на траектории:</a:t>
            </a:r>
            <a:endParaRPr lang="en-US" b="1" dirty="0" smtClean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graphicFrame>
        <p:nvGraphicFramePr>
          <p:cNvPr id="90" name="Object 12"/>
          <p:cNvGraphicFramePr>
            <a:graphicFrameLocks noChangeAspect="1"/>
          </p:cNvGraphicFramePr>
          <p:nvPr>
            <p:extLst/>
          </p:nvPr>
        </p:nvGraphicFramePr>
        <p:xfrm>
          <a:off x="1855788" y="647700"/>
          <a:ext cx="903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Уравнение" r:id="rId3" imgW="812520" imgH="482400" progId="Equation.3">
                  <p:embed/>
                </p:oleObj>
              </mc:Choice>
              <mc:Fallback>
                <p:oleObj name="Уравнение" r:id="rId3" imgW="812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647700"/>
                        <a:ext cx="90328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4562643" y="3058989"/>
            <a:ext cx="45125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 smtClean="0">
                <a:latin typeface="Times New Roman" pitchFamily="18" charset="0"/>
                <a:cs typeface="Times New Roman" pitchFamily="18" charset="0"/>
              </a:rPr>
              <a:t>Рисунок 10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– Изменение условия устойчивости при раскручивающимся двигателе</a:t>
            </a:r>
            <a:endParaRPr lang="ru-RU" sz="1100" dirty="0"/>
          </a:p>
        </p:txBody>
      </p:sp>
      <p:sp>
        <p:nvSpPr>
          <p:cNvPr id="38" name="TextBox 37"/>
          <p:cNvSpPr txBox="1"/>
          <p:nvPr/>
        </p:nvSpPr>
        <p:spPr>
          <a:xfrm>
            <a:off x="0" y="4577625"/>
            <a:ext cx="50181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 smtClean="0">
                <a:latin typeface="Times New Roman" pitchFamily="18" charset="0"/>
                <a:cs typeface="Times New Roman" pitchFamily="18" charset="0"/>
              </a:rPr>
              <a:t>Рисунок 9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– Изменение угловой скорости при раскручивающимся двигателе</a:t>
            </a:r>
            <a:endParaRPr lang="ru-RU" sz="1100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0" y="742795"/>
            <a:ext cx="207350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ru-RU" sz="12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Критерий устойчивости:</a:t>
            </a:r>
            <a:endParaRPr lang="en-US" sz="1200" dirty="0" smtClean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298450" y="1075076"/>
          <a:ext cx="708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Уравнение" r:id="rId5" imgW="787320" imgH="507960" progId="Equation.3">
                  <p:embed/>
                </p:oleObj>
              </mc:Choice>
              <mc:Fallback>
                <p:oleObj name="Уравнение" r:id="rId5" imgW="78732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450" y="1075076"/>
                        <a:ext cx="7080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298450" y="1619250"/>
          <a:ext cx="879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Уравнение" r:id="rId7" imgW="977760" imgH="520560" progId="Equation.3">
                  <p:embed/>
                </p:oleObj>
              </mc:Choice>
              <mc:Fallback>
                <p:oleObj name="Уравнение" r:id="rId7" imgW="97776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450" y="1619250"/>
                        <a:ext cx="8794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1236023" y="1039515"/>
            <a:ext cx="310012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ru-RU" sz="12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- коэффициент </a:t>
            </a:r>
          </a:p>
          <a:p>
            <a:pPr>
              <a:lnSpc>
                <a:spcPct val="125000"/>
              </a:lnSpc>
            </a:pPr>
            <a:r>
              <a:rPr lang="ru-RU" sz="12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гироскопического момента</a:t>
            </a:r>
            <a:endParaRPr lang="en-US" sz="1200" dirty="0" smtClean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1276363" y="1533565"/>
            <a:ext cx="334008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ru-RU" sz="12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- коэффициент</a:t>
            </a:r>
          </a:p>
          <a:p>
            <a:pPr>
              <a:lnSpc>
                <a:spcPct val="125000"/>
              </a:lnSpc>
            </a:pPr>
            <a:r>
              <a:rPr lang="ru-RU" sz="12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аэродинамического </a:t>
            </a:r>
            <a:r>
              <a:rPr lang="ru-RU" sz="12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момента</a:t>
            </a:r>
            <a:endParaRPr lang="en-US" sz="1200" dirty="0" smtClean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2853563" y="809625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Уравнение" r:id="rId9" imgW="812520" imgH="203040" progId="Equation.3">
                  <p:embed/>
                </p:oleObj>
              </mc:Choice>
              <mc:Fallback>
                <p:oleObj name="Уравнение" r:id="rId9" imgW="8125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3563" y="809625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4929" y="2353218"/>
            <a:ext cx="4461520" cy="221576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35140" y="657773"/>
            <a:ext cx="4649812" cy="2309276"/>
          </a:xfrm>
          <a:prstGeom prst="rect">
            <a:avLst/>
          </a:prstGeom>
        </p:spPr>
      </p:pic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</p:spTree>
    <p:extLst>
      <p:ext uri="{BB962C8B-B14F-4D97-AF65-F5344CB8AC3E}">
        <p14:creationId xmlns:p14="http://schemas.microsoft.com/office/powerpoint/2010/main" val="365912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0"/>
            <a:ext cx="9144000" cy="341250"/>
          </a:xfrm>
          <a:prstGeom prst="rect">
            <a:avLst/>
          </a:prstGeom>
          <a:ln>
            <a:noFill/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dirty="0" smtClean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РЕЗУЛЬТАТЫ РЕШЕНИЯ ЗАДАЧИ ВНУТРЕННЕЙ БАЛЛИСТИКИ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2051" y="4511584"/>
            <a:ext cx="434361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 smtClean="0">
                <a:latin typeface="Times New Roman" pitchFamily="18" charset="0"/>
                <a:cs typeface="Times New Roman" pitchFamily="18" charset="0"/>
              </a:rPr>
              <a:t>Рисунок – 11 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Зависимость начальной скорости от массы снаряда</a:t>
            </a:r>
            <a:endParaRPr lang="ru-RU" sz="1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4873739" y="4516642"/>
            <a:ext cx="3713204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1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унок </a:t>
            </a:r>
            <a:r>
              <a:rPr lang="ru-RU" sz="11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2</a:t>
            </a:r>
            <a:r>
              <a:rPr kumimoji="0" lang="ru-RU" sz="11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sz="11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1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висимос</a:t>
            </a: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ь дальности от массы топлива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42051" y="570380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блица </a:t>
            </a:r>
            <a:r>
              <a:rPr lang="ru-RU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</a:t>
            </a:r>
            <a:r>
              <a:rPr lang="en-US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lang="ru-RU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Изменение начальной скорости в зависимости от массы</a:t>
            </a:r>
            <a:endParaRPr lang="ru-RU" sz="1100" dirty="0"/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/>
          </p:nvPr>
        </p:nvGraphicFramePr>
        <p:xfrm>
          <a:off x="4873738" y="886404"/>
          <a:ext cx="3503596" cy="822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7589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7589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7589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7589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i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m</a:t>
                      </a:r>
                      <a:r>
                        <a:rPr lang="el-GR" sz="1200" b="0" i="0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Σ</a:t>
                      </a:r>
                      <a:r>
                        <a:rPr lang="ru-RU" sz="1200" b="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кг</a:t>
                      </a:r>
                      <a:endParaRPr lang="ru-RU" sz="1200" b="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0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0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ru-RU" sz="12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ru-RU" sz="12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м</a:t>
                      </a:r>
                      <a:endParaRPr lang="en-US" sz="1200" i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8500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923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208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ru-RU" sz="12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д</a:t>
                      </a:r>
                      <a:r>
                        <a:rPr lang="en-US" sz="1200" i="0" dirty="0" smtClean="0"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lang="en-US" sz="12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2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м/с</a:t>
                      </a:r>
                      <a:endParaRPr lang="en-US" sz="1200" i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945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1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0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63189236"/>
                  </a:ext>
                </a:extLst>
              </a:tr>
            </a:tbl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4828139" y="57582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блица – </a:t>
            </a:r>
            <a:r>
              <a:rPr lang="en-US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9</a:t>
            </a:r>
            <a:r>
              <a:rPr lang="ru-RU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Зависимость дальности от массы топлива</a:t>
            </a:r>
            <a:endParaRPr lang="ru-RU" sz="11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51" y="2287083"/>
            <a:ext cx="3894208" cy="2076990"/>
          </a:xfrm>
          <a:prstGeom prst="rect">
            <a:avLst/>
          </a:prstGeom>
        </p:spPr>
      </p:pic>
      <p:graphicFrame>
        <p:nvGraphicFramePr>
          <p:cNvPr id="17" name="Таблица 16"/>
          <p:cNvGraphicFramePr>
            <a:graphicFrameLocks noGrp="1"/>
          </p:cNvGraphicFramePr>
          <p:nvPr>
            <p:extLst/>
          </p:nvPr>
        </p:nvGraphicFramePr>
        <p:xfrm>
          <a:off x="207020" y="916564"/>
          <a:ext cx="3503596" cy="822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7589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7589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7589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7589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i="1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m</a:t>
                      </a:r>
                      <a:r>
                        <a:rPr lang="el-GR" sz="1200" b="0" i="0" baseline="-250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Σ</a:t>
                      </a:r>
                      <a:r>
                        <a:rPr lang="ru-RU" sz="1200" b="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кг</a:t>
                      </a:r>
                      <a:endParaRPr lang="ru-RU" sz="1200" b="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40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55,6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66,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ru-RU" sz="12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д</a:t>
                      </a:r>
                      <a:r>
                        <a:rPr lang="en-US" sz="1200" i="0" dirty="0" smtClean="0"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lang="en-US" sz="12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2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м/с</a:t>
                      </a:r>
                      <a:endParaRPr lang="en-US" sz="1200" i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3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1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6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r>
                        <a:rPr lang="en-US" sz="12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1200" i="1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ru-RU" sz="1200" i="0" dirty="0" smtClean="0">
                          <a:latin typeface="Times New Roman" pitchFamily="18" charset="0"/>
                          <a:cs typeface="Times New Roman" pitchFamily="18" charset="0"/>
                        </a:rPr>
                        <a:t>м</a:t>
                      </a:r>
                      <a:r>
                        <a:rPr lang="ru-RU" sz="1200" i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12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ru-RU" sz="12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Н·с</a:t>
                      </a:r>
                      <a:endParaRPr lang="en-US" sz="1200" i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9e-10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-10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7e-10</a:t>
                      </a:r>
                      <a:endParaRPr lang="ru-RU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3855" y="1976284"/>
            <a:ext cx="4023362" cy="2613390"/>
          </a:xfrm>
          <a:prstGeom prst="rect">
            <a:avLst/>
          </a:prstGeom>
        </p:spPr>
      </p:pic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</p:spTree>
    <p:extLst>
      <p:ext uri="{BB962C8B-B14F-4D97-AF65-F5344CB8AC3E}">
        <p14:creationId xmlns:p14="http://schemas.microsoft.com/office/powerpoint/2010/main" val="350766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0"/>
            <a:ext cx="9144000" cy="341250"/>
          </a:xfrm>
          <a:prstGeom prst="rect">
            <a:avLst/>
          </a:prstGeom>
          <a:ln>
            <a:noFill/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dirty="0" smtClean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РЕЗУЛЬТАТЫ РЕШЕНИЯ ЗАДАЧИ ОПТИМИЗАЦИИ АКТИВНО – РЕАКТИВНОГО СНАРЯДА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980" y="4505058"/>
            <a:ext cx="861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 smtClean="0">
                <a:latin typeface="Times New Roman" pitchFamily="18" charset="0"/>
                <a:cs typeface="Times New Roman" pitchFamily="18" charset="0"/>
              </a:rPr>
              <a:t>Рисунок – 13  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График траектории полёта снаряда при различных параметрах</a:t>
            </a:r>
            <a:endParaRPr lang="ru-RU" sz="11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/>
          </p:nvPr>
        </p:nvGraphicFramePr>
        <p:xfrm>
          <a:off x="4788569" y="879987"/>
          <a:ext cx="3830625" cy="900653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7661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661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61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661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661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06222"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ru-RU" sz="11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1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1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1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77355946"/>
                  </a:ext>
                </a:extLst>
              </a:tr>
              <a:tr h="306222"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endParaRPr lang="ru-RU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ru-RU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endParaRPr lang="ru-RU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ru-RU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209"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813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982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923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798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36359" y="497298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блица – </a:t>
            </a:r>
            <a:r>
              <a:rPr lang="en-US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</a:t>
            </a:r>
            <a:r>
              <a:rPr lang="ru-RU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 Оптимальные характеристики для задачи оптимизации</a:t>
            </a:r>
            <a:endParaRPr lang="ru-RU" sz="1100" dirty="0"/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/>
          </p:nvPr>
        </p:nvGraphicFramePr>
        <p:xfrm>
          <a:off x="136359" y="879987"/>
          <a:ext cx="4379495" cy="9006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589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527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10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512261">
                <a:tc>
                  <a:txBody>
                    <a:bodyPr/>
                    <a:lstStyle/>
                    <a:p>
                      <a:pPr algn="ctr"/>
                      <a:r>
                        <a:rPr lang="en-US" sz="11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100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г</a:t>
                      </a:r>
                      <a:endParaRPr lang="en-US" sz="1100" b="0" i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ru-RU" sz="1200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</a:t>
                      </a:r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м</a:t>
                      </a:r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endParaRPr lang="en-US" sz="1200" b="0" i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ru-RU" sz="12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град</a:t>
                      </a:r>
                      <a:endParaRPr lang="en-US" sz="1200" b="0" i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ru-RU" sz="1200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сек</a:t>
                      </a:r>
                      <a:endParaRPr lang="en-US" sz="1200" b="0" i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78183065"/>
                  </a:ext>
                </a:extLst>
              </a:tr>
              <a:tr h="3883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5</a:t>
                      </a:r>
                      <a:endParaRPr lang="ru-RU" sz="1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endParaRPr lang="ru-RU" sz="1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10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/>
          </p:nvPr>
        </p:nvGraphicFramePr>
        <p:xfrm>
          <a:off x="4861412" y="886209"/>
          <a:ext cx="40965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Формула" r:id="rId3" imgW="266400" imgH="228600" progId="Equation.3">
                  <p:embed/>
                </p:oleObj>
              </mc:Choice>
              <mc:Fallback>
                <p:oleObj name="Формула" r:id="rId3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412" y="886209"/>
                        <a:ext cx="409658" cy="261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/>
          </p:nvPr>
        </p:nvGraphicFramePr>
        <p:xfrm>
          <a:off x="4855178" y="1226331"/>
          <a:ext cx="7270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Формула" r:id="rId5" imgW="558720" imgH="228600" progId="Equation.3">
                  <p:embed/>
                </p:oleObj>
              </mc:Choice>
              <mc:Fallback>
                <p:oleObj name="Формула" r:id="rId5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8" y="1226331"/>
                        <a:ext cx="727075" cy="207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/>
          </p:nvPr>
        </p:nvGraphicFramePr>
        <p:xfrm>
          <a:off x="4855178" y="1547094"/>
          <a:ext cx="454317" cy="19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Формула" r:id="rId7" imgW="330057" imgH="203112" progId="">
                  <p:embed/>
                </p:oleObj>
              </mc:Choice>
              <mc:Fallback>
                <p:oleObj name="Формула" r:id="rId7" imgW="330057" imgH="20311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178" y="1547094"/>
                        <a:ext cx="454317" cy="1970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4788569" y="497298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блица – </a:t>
            </a:r>
            <a:r>
              <a:rPr lang="en-US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1</a:t>
            </a:r>
            <a:r>
              <a:rPr lang="ru-RU" sz="1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Дальность стрельбы при различных параметрах</a:t>
            </a:r>
            <a:endParaRPr lang="ru-RU" sz="1100" dirty="0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44863" y="1979510"/>
            <a:ext cx="5836386" cy="2522462"/>
          </a:xfrm>
          <a:prstGeom prst="rect">
            <a:avLst/>
          </a:prstGeom>
        </p:spPr>
      </p:pic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</p:spTree>
    <p:extLst>
      <p:ext uri="{BB962C8B-B14F-4D97-AF65-F5344CB8AC3E}">
        <p14:creationId xmlns:p14="http://schemas.microsoft.com/office/powerpoint/2010/main" val="253917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0" y="1475581"/>
            <a:ext cx="913421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2. Разработка системы наведения и корректировки стрельбы</a:t>
            </a:r>
            <a:endParaRPr lang="ru-RU" altLang="ru-RU" sz="2800" b="1" dirty="0">
              <a:solidFill>
                <a:schemeClr val="tx2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57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2383963" y="4118479"/>
            <a:ext cx="43744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ru-RU" altLang="ru-RU" sz="11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ru-RU" altLang="ru-RU" sz="1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Функциональная схема интеллектуальной системы управления стрельбой</a:t>
            </a:r>
          </a:p>
        </p:txBody>
      </p:sp>
      <p:sp>
        <p:nvSpPr>
          <p:cNvPr id="7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458"/>
            <a:ext cx="9144000" cy="29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200" dirty="0">
                <a:solidFill>
                  <a:srgbClr val="292929"/>
                </a:solidFill>
                <a:latin typeface="Bookman Old Style" panose="02050604050505020204" pitchFamily="18" charset="0"/>
              </a:rPr>
              <a:t>Объекты моделирования</a:t>
            </a:r>
          </a:p>
        </p:txBody>
      </p:sp>
      <p:sp>
        <p:nvSpPr>
          <p:cNvPr id="2" name="Rectangle 82"/>
          <p:cNvSpPr>
            <a:spLocks noChangeArrowheads="1"/>
          </p:cNvSpPr>
          <p:nvPr/>
        </p:nvSpPr>
        <p:spPr bwMode="auto">
          <a:xfrm>
            <a:off x="1143001" y="-115416"/>
            <a:ext cx="138564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05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68221"/>
              </p:ext>
            </p:extLst>
          </p:nvPr>
        </p:nvGraphicFramePr>
        <p:xfrm>
          <a:off x="1409700" y="1166813"/>
          <a:ext cx="6323013" cy="28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Picture" r:id="rId4" imgW="6399360" imgH="2814480" progId="Word.Picture.8">
                  <p:embed/>
                </p:oleObj>
              </mc:Choice>
              <mc:Fallback>
                <p:oleObj name="Picture" r:id="rId4" imgW="6399360" imgH="281448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4129"/>
                      <a:stretch>
                        <a:fillRect/>
                      </a:stretch>
                    </p:blipFill>
                    <p:spPr bwMode="auto">
                      <a:xfrm>
                        <a:off x="1409700" y="1166813"/>
                        <a:ext cx="6323013" cy="286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0" y="34495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1177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1227727" y="475564"/>
            <a:ext cx="61635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1200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Постановка обратной задачи внешней баллистики</a:t>
            </a:r>
            <a:endParaRPr lang="ru-RU" altLang="ru-RU" sz="12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6" name="Object 288"/>
          <p:cNvGraphicFramePr>
            <a:graphicFrameLocks noChangeAspect="1"/>
          </p:cNvGraphicFramePr>
          <p:nvPr/>
        </p:nvGraphicFramePr>
        <p:xfrm>
          <a:off x="5855811" y="2897384"/>
          <a:ext cx="2008585" cy="108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Рисунок" r:id="rId3" imgW="2975482" imgH="1608547" progId="Word.Picture.8">
                  <p:embed/>
                </p:oleObj>
              </mc:Choice>
              <mc:Fallback>
                <p:oleObj name="Рисунок" r:id="rId3" imgW="2975482" imgH="160854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811" y="2897384"/>
                        <a:ext cx="2008585" cy="1088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0"/>
          <p:cNvGraphicFramePr>
            <a:graphicFrameLocks noChangeAspect="1"/>
          </p:cNvGraphicFramePr>
          <p:nvPr/>
        </p:nvGraphicFramePr>
        <p:xfrm>
          <a:off x="5938412" y="770905"/>
          <a:ext cx="1795463" cy="19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Picture" r:id="rId5" imgW="2168640" imgH="2364120" progId="Word.Picture.8">
                  <p:embed/>
                </p:oleObj>
              </mc:Choice>
              <mc:Fallback>
                <p:oleObj name="Picture" r:id="rId5" imgW="2168640" imgH="23641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412" y="770905"/>
                        <a:ext cx="1795463" cy="19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549282" y="4097512"/>
            <a:ext cx="2371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ru-RU" altLang="ru-RU" sz="11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Схема решения </a:t>
            </a:r>
            <a:b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ратной задачи</a:t>
            </a:r>
          </a:p>
          <a:p>
            <a:pPr algn="ctr"/>
            <a: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геодезической (</a:t>
            </a:r>
            <a:r>
              <a:rPr lang="ru-RU" altLang="ru-RU" sz="11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 стартовой (</a:t>
            </a:r>
            <a:r>
              <a:rPr lang="ru-RU" altLang="ru-RU" sz="11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системах координат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692941" y="2550599"/>
            <a:ext cx="3013472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b="1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Обратная задача:</a:t>
            </a:r>
            <a:endParaRPr lang="ru-RU" altLang="ru-RU" sz="1050" b="1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4932230" y="1336255"/>
            <a:ext cx="5298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1200" b="1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4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7" name="Object 275"/>
          <p:cNvGraphicFramePr>
            <a:graphicFrameLocks noChangeAspect="1"/>
          </p:cNvGraphicFramePr>
          <p:nvPr/>
        </p:nvGraphicFramePr>
        <p:xfrm>
          <a:off x="1833563" y="3371850"/>
          <a:ext cx="311944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Формула" r:id="rId7" imgW="342720" imgH="241200" progId="Equation.3">
                  <p:embed/>
                </p:oleObj>
              </mc:Choice>
              <mc:Fallback>
                <p:oleObj name="Формула" r:id="rId7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371850"/>
                        <a:ext cx="311944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2103513" y="3355385"/>
            <a:ext cx="181492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координаты установки;</a:t>
            </a:r>
          </a:p>
        </p:txBody>
      </p:sp>
      <p:graphicFrame>
        <p:nvGraphicFramePr>
          <p:cNvPr id="29" name="Object 277"/>
          <p:cNvGraphicFramePr>
            <a:graphicFrameLocks noChangeAspect="1"/>
          </p:cNvGraphicFramePr>
          <p:nvPr/>
        </p:nvGraphicFramePr>
        <p:xfrm>
          <a:off x="1826419" y="3657600"/>
          <a:ext cx="322660" cy="22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Формула" r:id="rId9" imgW="355320" imgH="253800" progId="Equation.3">
                  <p:embed/>
                </p:oleObj>
              </mc:Choice>
              <mc:Fallback>
                <p:oleObj name="Формула" r:id="rId9" imgW="355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419" y="3657600"/>
                        <a:ext cx="322660" cy="227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2111172" y="3638938"/>
            <a:ext cx="236899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координаты</a:t>
            </a:r>
            <a:r>
              <a:rPr lang="ru-RU" altLang="ru-RU" sz="105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цели;</a:t>
            </a:r>
          </a:p>
        </p:txBody>
      </p:sp>
      <p:sp>
        <p:nvSpPr>
          <p:cNvPr id="35" name="Rectangle 286"/>
          <p:cNvSpPr>
            <a:spLocks noChangeArrowheads="1"/>
          </p:cNvSpPr>
          <p:nvPr/>
        </p:nvSpPr>
        <p:spPr bwMode="auto">
          <a:xfrm>
            <a:off x="5988418" y="2549699"/>
            <a:ext cx="32573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200" b="1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б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36" name="Rectangle 287"/>
          <p:cNvSpPr>
            <a:spLocks noChangeArrowheads="1"/>
          </p:cNvSpPr>
          <p:nvPr/>
        </p:nvSpPr>
        <p:spPr bwMode="auto">
          <a:xfrm>
            <a:off x="5941984" y="893539"/>
            <a:ext cx="33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200" b="1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а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44" name="Rectangle 21"/>
          <p:cNvSpPr>
            <a:spLocks noChangeArrowheads="1"/>
          </p:cNvSpPr>
          <p:nvPr/>
        </p:nvSpPr>
        <p:spPr bwMode="auto">
          <a:xfrm>
            <a:off x="4918916" y="2992696"/>
            <a:ext cx="5298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1200" b="1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5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52" name="Object 244"/>
          <p:cNvGraphicFramePr>
            <a:graphicFrameLocks noChangeAspect="1"/>
          </p:cNvGraphicFramePr>
          <p:nvPr/>
        </p:nvGraphicFramePr>
        <p:xfrm>
          <a:off x="1840507" y="4206080"/>
          <a:ext cx="308372" cy="21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Уравнение" r:id="rId11" imgW="342720" imgH="241200" progId="Equation.3">
                  <p:embed/>
                </p:oleObj>
              </mc:Choice>
              <mc:Fallback>
                <p:oleObj name="Уравнение" r:id="rId11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507" y="4206080"/>
                        <a:ext cx="308372" cy="21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2135795" y="3917871"/>
            <a:ext cx="17764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направление стрельбы;</a:t>
            </a:r>
          </a:p>
        </p:txBody>
      </p:sp>
      <p:graphicFrame>
        <p:nvGraphicFramePr>
          <p:cNvPr id="54" name="Object 247"/>
          <p:cNvGraphicFramePr>
            <a:graphicFrameLocks noChangeAspect="1"/>
          </p:cNvGraphicFramePr>
          <p:nvPr/>
        </p:nvGraphicFramePr>
        <p:xfrm>
          <a:off x="1834107" y="3949979"/>
          <a:ext cx="33099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Формула" r:id="rId13" imgW="368280" imgH="253800" progId="Equation.3">
                  <p:embed/>
                </p:oleObj>
              </mc:Choice>
              <mc:Fallback>
                <p:oleObj name="Формула" r:id="rId13" imgW="368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107" y="3949979"/>
                        <a:ext cx="330994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6"/>
          <p:cNvSpPr txBox="1">
            <a:spLocks noChangeArrowheads="1"/>
          </p:cNvSpPr>
          <p:nvPr/>
        </p:nvSpPr>
        <p:spPr bwMode="auto">
          <a:xfrm>
            <a:off x="2157146" y="4167818"/>
            <a:ext cx="117211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угол стрельбы;</a:t>
            </a:r>
            <a:endParaRPr lang="ru-RU" altLang="ru-RU" sz="10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8" name="Object 245"/>
          <p:cNvGraphicFramePr>
            <a:graphicFrameLocks noChangeAspect="1"/>
          </p:cNvGraphicFramePr>
          <p:nvPr/>
        </p:nvGraphicFramePr>
        <p:xfrm>
          <a:off x="1825403" y="4441116"/>
          <a:ext cx="285750" cy="20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Формула" r:id="rId15" imgW="317160" imgH="228600" progId="Equation.3">
                  <p:embed/>
                </p:oleObj>
              </mc:Choice>
              <mc:Fallback>
                <p:oleObj name="Формула" r:id="rId1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403" y="4441116"/>
                        <a:ext cx="285750" cy="20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2069751" y="4398253"/>
            <a:ext cx="28491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вектор характеристик снаряда</a:t>
            </a:r>
          </a:p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и параметров атмосферы.</a:t>
            </a: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1692941" y="1032038"/>
            <a:ext cx="30134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2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ямая задача:</a:t>
            </a:r>
          </a:p>
        </p:txBody>
      </p:sp>
      <p:graphicFrame>
        <p:nvGraphicFramePr>
          <p:cNvPr id="34" name="Object 271"/>
          <p:cNvGraphicFramePr>
            <a:graphicFrameLocks noChangeAspect="1"/>
          </p:cNvGraphicFramePr>
          <p:nvPr/>
        </p:nvGraphicFramePr>
        <p:xfrm>
          <a:off x="1710801" y="1771640"/>
          <a:ext cx="1184672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Уравнение" r:id="rId17" imgW="1307880" imgH="241200" progId="Equation.3">
                  <p:embed/>
                </p:oleObj>
              </mc:Choice>
              <mc:Fallback>
                <p:oleObj name="Уравнение" r:id="rId17" imgW="1307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801" y="1771640"/>
                        <a:ext cx="1184672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2902884" y="1741874"/>
            <a:ext cx="20293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ординаты </a:t>
            </a:r>
            <a:r>
              <a:rPr lang="ru-RU" altLang="ru-RU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дения снаряда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0" name="Object 273"/>
          <p:cNvGraphicFramePr>
            <a:graphicFrameLocks noChangeAspect="1"/>
          </p:cNvGraphicFramePr>
          <p:nvPr/>
        </p:nvGraphicFramePr>
        <p:xfrm>
          <a:off x="1710800" y="2119998"/>
          <a:ext cx="300038" cy="2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Уравнение" r:id="rId19" imgW="330120" imgH="241200" progId="Equation.3">
                  <p:embed/>
                </p:oleObj>
              </mc:Choice>
              <mc:Fallback>
                <p:oleObj name="Уравнение" r:id="rId19" imgW="330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800" y="2119998"/>
                        <a:ext cx="300038" cy="21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2005345" y="2089310"/>
            <a:ext cx="246520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ремя полета снаряда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103513" y="1392006"/>
          <a:ext cx="220599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Формула" r:id="rId21" imgW="2451100" imgH="254000" progId="Equation.3">
                  <p:embed/>
                </p:oleObj>
              </mc:Choice>
              <mc:Fallback>
                <p:oleObj name="Формула" r:id="rId21" imgW="2451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13" y="1392006"/>
                        <a:ext cx="220599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344341" y="3003947"/>
          <a:ext cx="186332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Уравнение" r:id="rId23" imgW="2070000" imgH="253800" progId="Equation.3">
                  <p:embed/>
                </p:oleObj>
              </mc:Choice>
              <mc:Fallback>
                <p:oleObj name="Уравнение" r:id="rId23" imgW="2070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341" y="3003947"/>
                        <a:ext cx="1863328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8" descr="Светлый диагональный 2">
            <a:extLst>
              <a:ext uri="{FF2B5EF4-FFF2-40B4-BE49-F238E27FC236}">
                <a16:creationId xmlns:a16="http://schemas.microsoft.com/office/drawing/2014/main" xmlns="" id="{4F6EE15B-09A9-43C5-ABBB-1C6648413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893" y="23416"/>
            <a:ext cx="6856214" cy="27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20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Постановка </a:t>
            </a:r>
            <a:r>
              <a:rPr lang="ru-RU" altLang="ru-RU" sz="1200" dirty="0">
                <a:solidFill>
                  <a:srgbClr val="292929"/>
                </a:solidFill>
                <a:latin typeface="Bookman Old Style" panose="02050604050505020204" pitchFamily="18" charset="0"/>
              </a:rPr>
              <a:t>обратной задачи внешней баллистики</a:t>
            </a: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48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4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933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1502703" y="612154"/>
            <a:ext cx="61635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12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 корректировки стрельбы</a:t>
            </a:r>
            <a:endParaRPr lang="ru-RU" altLang="ru-RU" sz="1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40"/>
          <p:cNvGraphicFramePr>
            <a:graphicFrameLocks noChangeAspect="1"/>
          </p:cNvGraphicFramePr>
          <p:nvPr/>
        </p:nvGraphicFramePr>
        <p:xfrm>
          <a:off x="5677830" y="1488882"/>
          <a:ext cx="2114424" cy="2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Picture" r:id="rId3" imgW="2168640" imgH="2364120" progId="Word.Picture.8">
                  <p:embed/>
                </p:oleObj>
              </mc:Choice>
              <mc:Fallback>
                <p:oleObj name="Picture" r:id="rId3" imgW="2168640" imgH="236412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830" y="1488882"/>
                        <a:ext cx="2114424" cy="2305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382090" y="4097511"/>
            <a:ext cx="25387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ru-RU" altLang="ru-RU" sz="11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ru-RU" altLang="ru-RU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Схема решения задачи корректировки стрельбы</a:t>
            </a: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4787376" y="1310757"/>
            <a:ext cx="5298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1200" b="1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6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7" name="Object 275"/>
          <p:cNvGraphicFramePr>
            <a:graphicFrameLocks noChangeAspect="1"/>
          </p:cNvGraphicFramePr>
          <p:nvPr>
            <p:extLst/>
          </p:nvPr>
        </p:nvGraphicFramePr>
        <p:xfrm>
          <a:off x="1836600" y="3274680"/>
          <a:ext cx="333375" cy="2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Уравнение" r:id="rId5" imgW="368280" imgH="291960" progId="Equation.3">
                  <p:embed/>
                </p:oleObj>
              </mc:Choice>
              <mc:Fallback>
                <p:oleObj name="Уравнение" r:id="rId5" imgW="368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600" y="3274680"/>
                        <a:ext cx="333375" cy="26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2155688" y="3293406"/>
            <a:ext cx="142218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координаты цели;</a:t>
            </a:r>
          </a:p>
        </p:txBody>
      </p:sp>
      <p:graphicFrame>
        <p:nvGraphicFramePr>
          <p:cNvPr id="29" name="Object 277"/>
          <p:cNvGraphicFramePr>
            <a:graphicFrameLocks noChangeAspect="1"/>
          </p:cNvGraphicFramePr>
          <p:nvPr>
            <p:extLst/>
          </p:nvPr>
        </p:nvGraphicFramePr>
        <p:xfrm>
          <a:off x="1810141" y="2746683"/>
          <a:ext cx="2059781" cy="22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Уравнение" r:id="rId7" imgW="2273040" imgH="253800" progId="Equation.3">
                  <p:embed/>
                </p:oleObj>
              </mc:Choice>
              <mc:Fallback>
                <p:oleObj name="Уравнение" r:id="rId7" imgW="2273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141" y="2746683"/>
                        <a:ext cx="2059781" cy="227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2002625" y="2965804"/>
            <a:ext cx="1669047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– отклонение от цели;</a:t>
            </a:r>
          </a:p>
        </p:txBody>
      </p:sp>
      <p:graphicFrame>
        <p:nvGraphicFramePr>
          <p:cNvPr id="52" name="Object 244"/>
          <p:cNvGraphicFramePr>
            <a:graphicFrameLocks noChangeAspect="1"/>
          </p:cNvGraphicFramePr>
          <p:nvPr>
            <p:extLst/>
          </p:nvPr>
        </p:nvGraphicFramePr>
        <p:xfrm>
          <a:off x="1822848" y="2017331"/>
          <a:ext cx="410765" cy="21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Уравнение" r:id="rId9" imgW="457200" imgH="241200" progId="Equation.3">
                  <p:embed/>
                </p:oleObj>
              </mc:Choice>
              <mc:Fallback>
                <p:oleObj name="Уравнение" r:id="rId9" imgW="45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848" y="2017331"/>
                        <a:ext cx="410765" cy="21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2212261" y="1761660"/>
            <a:ext cx="272542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поправка по направлению стрельбы;</a:t>
            </a:r>
          </a:p>
        </p:txBody>
      </p:sp>
      <p:graphicFrame>
        <p:nvGraphicFramePr>
          <p:cNvPr id="54" name="Object 247"/>
          <p:cNvGraphicFramePr>
            <a:graphicFrameLocks noChangeAspect="1"/>
          </p:cNvGraphicFramePr>
          <p:nvPr>
            <p:extLst/>
          </p:nvPr>
        </p:nvGraphicFramePr>
        <p:xfrm>
          <a:off x="1823245" y="1787391"/>
          <a:ext cx="4333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Уравнение" r:id="rId11" imgW="482400" imgH="253800" progId="Equation.3">
                  <p:embed/>
                </p:oleObj>
              </mc:Choice>
              <mc:Fallback>
                <p:oleObj name="Уравнение" r:id="rId11" imgW="482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245" y="1787391"/>
                        <a:ext cx="4333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6"/>
          <p:cNvSpPr txBox="1">
            <a:spLocks noChangeArrowheads="1"/>
          </p:cNvSpPr>
          <p:nvPr/>
        </p:nvSpPr>
        <p:spPr bwMode="auto">
          <a:xfrm>
            <a:off x="2215834" y="1998361"/>
            <a:ext cx="2074607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поправка по углу стрельбы;</a:t>
            </a:r>
            <a:endParaRPr lang="ru-RU" altLang="ru-RU" sz="10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8" name="Object 245"/>
          <p:cNvGraphicFramePr>
            <a:graphicFrameLocks noChangeAspect="1"/>
          </p:cNvGraphicFramePr>
          <p:nvPr>
            <p:extLst/>
          </p:nvPr>
        </p:nvGraphicFramePr>
        <p:xfrm>
          <a:off x="1851422" y="3890854"/>
          <a:ext cx="285750" cy="20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Формула" r:id="rId13" imgW="317160" imgH="228600" progId="Equation.3">
                  <p:embed/>
                </p:oleObj>
              </mc:Choice>
              <mc:Fallback>
                <p:oleObj name="Формула" r:id="rId13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22" y="3890854"/>
                        <a:ext cx="285750" cy="20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2154883" y="3853521"/>
            <a:ext cx="241711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вектор характеристик снаряда</a:t>
            </a:r>
          </a:p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и параметров атмосферы.</a:t>
            </a:r>
          </a:p>
        </p:txBody>
      </p:sp>
      <p:graphicFrame>
        <p:nvGraphicFramePr>
          <p:cNvPr id="39" name="Object 275"/>
          <p:cNvGraphicFramePr>
            <a:graphicFrameLocks noChangeAspect="1"/>
          </p:cNvGraphicFramePr>
          <p:nvPr>
            <p:extLst/>
          </p:nvPr>
        </p:nvGraphicFramePr>
        <p:xfrm>
          <a:off x="1851422" y="3539611"/>
          <a:ext cx="333375" cy="25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Уравнение" r:id="rId15" imgW="368280" imgH="279360" progId="Equation.3">
                  <p:embed/>
                </p:oleObj>
              </mc:Choice>
              <mc:Fallback>
                <p:oleObj name="Уравнение" r:id="rId15" imgW="368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22" y="3539611"/>
                        <a:ext cx="333375" cy="253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2169976" y="3554055"/>
            <a:ext cx="228620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координаты падения снаряда;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2239566" y="1323975"/>
          <a:ext cx="1988344" cy="22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Уравнение" r:id="rId17" imgW="2209680" imgH="253800" progId="Equation.3">
                  <p:embed/>
                </p:oleObj>
              </mc:Choice>
              <mc:Fallback>
                <p:oleObj name="Уравнение" r:id="rId17" imgW="2209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566" y="1323975"/>
                        <a:ext cx="1988344" cy="227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1806469" y="2301721"/>
          <a:ext cx="1722432" cy="28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Уравнение" r:id="rId19" imgW="1968480" imgH="342720" progId="Equation.3">
                  <p:embed/>
                </p:oleObj>
              </mc:Choice>
              <mc:Fallback>
                <p:oleObj name="Уравнение" r:id="rId19" imgW="1968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469" y="2301721"/>
                        <a:ext cx="1722432" cy="288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3528900" y="2317222"/>
            <a:ext cx="164019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– дальность стрельбы</a:t>
            </a:r>
            <a:endParaRPr lang="ru-RU" altLang="ru-RU" sz="10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5" name="Rectangle 28" descr="Светлый диагональный 2">
            <a:extLst>
              <a:ext uri="{FF2B5EF4-FFF2-40B4-BE49-F238E27FC236}">
                <a16:creationId xmlns:a16="http://schemas.microsoft.com/office/drawing/2014/main" xmlns="" id="{8868D12F-B322-4291-9C1B-204C6753F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786" y="55088"/>
            <a:ext cx="6856214" cy="26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05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Постановка </a:t>
            </a: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задачи корректировки стрельбы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36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095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1499236" y="472636"/>
            <a:ext cx="61635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1200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Алгоритм решения обратной задачи на основе нейронной сети</a:t>
            </a:r>
            <a:endParaRPr lang="ru-RU" altLang="ru-RU" sz="12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76" name="Объект 75"/>
          <p:cNvGraphicFramePr>
            <a:graphicFrameLocks noChangeAspect="1"/>
          </p:cNvGraphicFramePr>
          <p:nvPr/>
        </p:nvGraphicFramePr>
        <p:xfrm>
          <a:off x="2742010" y="1056085"/>
          <a:ext cx="3554015" cy="27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Уравнение" r:id="rId3" imgW="3949560" imgH="304560" progId="Equation.3">
                  <p:embed/>
                </p:oleObj>
              </mc:Choice>
              <mc:Fallback>
                <p:oleObj name="Уравнение" r:id="rId3" imgW="3949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010" y="1056085"/>
                        <a:ext cx="3554015" cy="275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50"/>
          <p:cNvSpPr txBox="1">
            <a:spLocks noChangeArrowheads="1"/>
          </p:cNvSpPr>
          <p:nvPr/>
        </p:nvSpPr>
        <p:spPr bwMode="auto">
          <a:xfrm>
            <a:off x="1314450" y="3435847"/>
            <a:ext cx="2707793" cy="964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Aft>
                <a:spcPts val="45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Вход и выход нейронной сети:</a:t>
            </a:r>
          </a:p>
          <a:p>
            <a:pPr marL="257175" indent="-257175">
              <a:buAutoNum type="arabicParenR"/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задача наведения на цель</a:t>
            </a:r>
          </a:p>
          <a:p>
            <a:pPr marL="257175" indent="-257175">
              <a:buAutoNum type="arabicParenR"/>
            </a:pPr>
            <a:endParaRPr lang="ru-RU" altLang="ru-RU" sz="1050" dirty="0">
              <a:solidFill>
                <a:srgbClr val="000000"/>
              </a:solidFill>
              <a:latin typeface="Bookman Old Style" panose="02050604050505020204" pitchFamily="18" charset="0"/>
              <a:cs typeface="Arial" panose="020B0604020202020204" pitchFamily="34" charset="0"/>
            </a:endParaRPr>
          </a:p>
          <a:p>
            <a:pPr marL="257175" indent="-257175">
              <a:buAutoNum type="arabicParenR"/>
            </a:pPr>
            <a:endParaRPr lang="ru-RU" altLang="ru-RU" sz="1050" dirty="0">
              <a:solidFill>
                <a:srgbClr val="000000"/>
              </a:solidFill>
              <a:latin typeface="Bookman Old Style" panose="02050604050505020204" pitchFamily="18" charset="0"/>
              <a:cs typeface="Arial" panose="020B0604020202020204" pitchFamily="34" charset="0"/>
            </a:endParaRPr>
          </a:p>
          <a:p>
            <a:pPr marL="257175" indent="-257175">
              <a:buAutoNum type="arabicParenR"/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задача корректировки стрельбы </a:t>
            </a:r>
          </a:p>
        </p:txBody>
      </p:sp>
      <p:graphicFrame>
        <p:nvGraphicFramePr>
          <p:cNvPr id="79" name="Object 244"/>
          <p:cNvGraphicFramePr>
            <a:graphicFrameLocks noChangeAspect="1"/>
          </p:cNvGraphicFramePr>
          <p:nvPr/>
        </p:nvGraphicFramePr>
        <p:xfrm>
          <a:off x="1588370" y="2323609"/>
          <a:ext cx="319088" cy="25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Уравнение" r:id="rId5" imgW="355320" imgH="279360" progId="Equation.3">
                  <p:embed/>
                </p:oleObj>
              </mc:Choice>
              <mc:Fallback>
                <p:oleObj name="Уравнение" r:id="rId5" imgW="355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370" y="2323609"/>
                        <a:ext cx="319088" cy="25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6"/>
          <p:cNvSpPr txBox="1">
            <a:spLocks noChangeArrowheads="1"/>
          </p:cNvSpPr>
          <p:nvPr/>
        </p:nvSpPr>
        <p:spPr bwMode="auto">
          <a:xfrm>
            <a:off x="1967064" y="1854862"/>
            <a:ext cx="2849165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масса снаряда;</a:t>
            </a:r>
          </a:p>
          <a:p>
            <a:pPr>
              <a:spcAft>
                <a:spcPts val="60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начальная скорость;</a:t>
            </a:r>
          </a:p>
          <a:p>
            <a:pPr>
              <a:spcAft>
                <a:spcPts val="60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угол стрельбы;</a:t>
            </a:r>
          </a:p>
          <a:p>
            <a:pPr>
              <a:spcAft>
                <a:spcPts val="60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направление стрельбы;</a:t>
            </a:r>
          </a:p>
          <a:p>
            <a:pPr>
              <a:spcAft>
                <a:spcPts val="60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направление ветра;</a:t>
            </a:r>
          </a:p>
          <a:p>
            <a:pPr>
              <a:spcAft>
                <a:spcPts val="60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скорость ветра.</a:t>
            </a:r>
          </a:p>
        </p:txBody>
      </p:sp>
      <p:graphicFrame>
        <p:nvGraphicFramePr>
          <p:cNvPr id="81" name="Object 247"/>
          <p:cNvGraphicFramePr>
            <a:graphicFrameLocks noChangeAspect="1"/>
          </p:cNvGraphicFramePr>
          <p:nvPr/>
        </p:nvGraphicFramePr>
        <p:xfrm>
          <a:off x="1588371" y="2559353"/>
          <a:ext cx="34171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Уравнение" r:id="rId7" imgW="380880" imgH="291960" progId="Equation.3">
                  <p:embed/>
                </p:oleObj>
              </mc:Choice>
              <mc:Fallback>
                <p:oleObj name="Уравнение" r:id="rId7" imgW="380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371" y="2559353"/>
                        <a:ext cx="34171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71"/>
          <p:cNvGraphicFramePr>
            <a:graphicFrameLocks noChangeAspect="1"/>
          </p:cNvGraphicFramePr>
          <p:nvPr/>
        </p:nvGraphicFramePr>
        <p:xfrm>
          <a:off x="4605073" y="1961896"/>
          <a:ext cx="782240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Уравнение" r:id="rId9" imgW="863280" imgH="241200" progId="Equation.3">
                  <p:embed/>
                </p:oleObj>
              </mc:Choice>
              <mc:Fallback>
                <p:oleObj name="Уравнение" r:id="rId9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073" y="1961896"/>
                        <a:ext cx="782240" cy="21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5510628" y="1917313"/>
            <a:ext cx="163217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координаты</a:t>
            </a:r>
            <a:r>
              <a:rPr lang="ru-RU" altLang="ru-RU" sz="105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падения</a:t>
            </a:r>
            <a:b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</a:b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снаряда;</a:t>
            </a:r>
          </a:p>
        </p:txBody>
      </p:sp>
      <p:graphicFrame>
        <p:nvGraphicFramePr>
          <p:cNvPr id="84" name="Object 273"/>
          <p:cNvGraphicFramePr>
            <a:graphicFrameLocks noChangeAspect="1"/>
          </p:cNvGraphicFramePr>
          <p:nvPr/>
        </p:nvGraphicFramePr>
        <p:xfrm>
          <a:off x="4605073" y="2352056"/>
          <a:ext cx="300038" cy="2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Уравнение" r:id="rId11" imgW="330120" imgH="241200" progId="Equation.3">
                  <p:embed/>
                </p:oleObj>
              </mc:Choice>
              <mc:Fallback>
                <p:oleObj name="Уравнение" r:id="rId11" imgW="330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073" y="2352056"/>
                        <a:ext cx="300038" cy="21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6"/>
          <p:cNvSpPr txBox="1">
            <a:spLocks noChangeArrowheads="1"/>
          </p:cNvSpPr>
          <p:nvPr/>
        </p:nvSpPr>
        <p:spPr bwMode="auto">
          <a:xfrm>
            <a:off x="4899617" y="2321368"/>
            <a:ext cx="246520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время полета снаряда.</a:t>
            </a:r>
          </a:p>
        </p:txBody>
      </p:sp>
      <p:graphicFrame>
        <p:nvGraphicFramePr>
          <p:cNvPr id="86" name="Object 247"/>
          <p:cNvGraphicFramePr>
            <a:graphicFrameLocks noChangeAspect="1"/>
          </p:cNvGraphicFramePr>
          <p:nvPr/>
        </p:nvGraphicFramePr>
        <p:xfrm>
          <a:off x="1582418" y="2807267"/>
          <a:ext cx="35361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Уравнение" r:id="rId13" imgW="393480" imgH="279360" progId="Equation.3">
                  <p:embed/>
                </p:oleObj>
              </mc:Choice>
              <mc:Fallback>
                <p:oleObj name="Уравнение" r:id="rId13" imgW="393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418" y="2807267"/>
                        <a:ext cx="35361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47"/>
          <p:cNvGraphicFramePr>
            <a:graphicFrameLocks noChangeAspect="1"/>
          </p:cNvGraphicFramePr>
          <p:nvPr/>
        </p:nvGraphicFramePr>
        <p:xfrm>
          <a:off x="1583608" y="3052800"/>
          <a:ext cx="341710" cy="27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Уравнение" r:id="rId15" imgW="380880" imgH="304560" progId="Equation.3">
                  <p:embed/>
                </p:oleObj>
              </mc:Choice>
              <mc:Fallback>
                <p:oleObj name="Уравнение" r:id="rId15" imgW="3808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08" y="3052800"/>
                        <a:ext cx="341710" cy="275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/>
        </p:nvGraphicFramePr>
        <p:xfrm>
          <a:off x="1826419" y="1511181"/>
          <a:ext cx="1771650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Уравнение" r:id="rId17" imgW="1968480" imgH="304560" progId="Equation.3">
                  <p:embed/>
                </p:oleObj>
              </mc:Choice>
              <mc:Fallback>
                <p:oleObj name="Уравнение" r:id="rId17" imgW="1968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419" y="1511181"/>
                        <a:ext cx="1771650" cy="273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Объект 89"/>
          <p:cNvGraphicFramePr>
            <a:graphicFrameLocks noChangeAspect="1"/>
          </p:cNvGraphicFramePr>
          <p:nvPr/>
        </p:nvGraphicFramePr>
        <p:xfrm>
          <a:off x="4616054" y="1525469"/>
          <a:ext cx="1303734" cy="25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Уравнение" r:id="rId19" imgW="1447560" imgH="279360" progId="Equation.3">
                  <p:embed/>
                </p:oleObj>
              </mc:Choice>
              <mc:Fallback>
                <p:oleObj name="Уравнение" r:id="rId19" imgW="1447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054" y="1525469"/>
                        <a:ext cx="1303734" cy="251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21"/>
          <p:cNvSpPr>
            <a:spLocks noChangeArrowheads="1"/>
          </p:cNvSpPr>
          <p:nvPr/>
        </p:nvSpPr>
        <p:spPr bwMode="auto">
          <a:xfrm>
            <a:off x="7319963" y="1037315"/>
            <a:ext cx="5298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1200" b="1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7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 Box 50"/>
          <p:cNvSpPr txBox="1">
            <a:spLocks noChangeArrowheads="1"/>
          </p:cNvSpPr>
          <p:nvPr/>
        </p:nvSpPr>
        <p:spPr bwMode="auto">
          <a:xfrm>
            <a:off x="1314451" y="717067"/>
            <a:ext cx="27991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Таблица баллистических данных:</a:t>
            </a:r>
          </a:p>
        </p:txBody>
      </p:sp>
      <p:graphicFrame>
        <p:nvGraphicFramePr>
          <p:cNvPr id="23" name="Object 244"/>
          <p:cNvGraphicFramePr>
            <a:graphicFrameLocks noChangeAspect="1"/>
          </p:cNvGraphicFramePr>
          <p:nvPr/>
        </p:nvGraphicFramePr>
        <p:xfrm>
          <a:off x="1593056" y="1833841"/>
          <a:ext cx="353616" cy="27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Уравнение" r:id="rId21" imgW="393480" imgH="304560" progId="Equation.3">
                  <p:embed/>
                </p:oleObj>
              </mc:Choice>
              <mc:Fallback>
                <p:oleObj name="Уравнение" r:id="rId21" imgW="393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056" y="1833841"/>
                        <a:ext cx="353616" cy="275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7"/>
          <p:cNvGraphicFramePr>
            <a:graphicFrameLocks noChangeAspect="1"/>
          </p:cNvGraphicFramePr>
          <p:nvPr/>
        </p:nvGraphicFramePr>
        <p:xfrm>
          <a:off x="1609725" y="2086253"/>
          <a:ext cx="341710" cy="25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Уравнение" r:id="rId23" imgW="380880" imgH="279360" progId="Equation.3">
                  <p:embed/>
                </p:oleObj>
              </mc:Choice>
              <mc:Fallback>
                <p:oleObj name="Уравнение" r:id="rId23" imgW="380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086253"/>
                        <a:ext cx="341710" cy="25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2981326" y="3904527"/>
          <a:ext cx="163472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Уравнение" r:id="rId25" imgW="1815840" imgH="253800" progId="Equation.3">
                  <p:embed/>
                </p:oleObj>
              </mc:Choice>
              <mc:Fallback>
                <p:oleObj name="Уравнение" r:id="rId25" imgW="1815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6" y="3904527"/>
                        <a:ext cx="1634728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5626894" y="3892154"/>
          <a:ext cx="742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Уравнение" r:id="rId27" imgW="825480" imgH="253800" progId="Equation.3">
                  <p:embed/>
                </p:oleObj>
              </mc:Choice>
              <mc:Fallback>
                <p:oleObj name="Уравнение" r:id="rId27" imgW="825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894" y="3892154"/>
                        <a:ext cx="7429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981326" y="4487508"/>
          <a:ext cx="14525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Уравнение" r:id="rId29" imgW="1612800" imgH="253800" progId="Equation.3">
                  <p:embed/>
                </p:oleObj>
              </mc:Choice>
              <mc:Fallback>
                <p:oleObj name="Уравнение" r:id="rId29" imgW="1612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6" y="4487508"/>
                        <a:ext cx="145256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5626894" y="4474928"/>
          <a:ext cx="948929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Уравнение" r:id="rId31" imgW="1054080" imgH="253800" progId="Equation.3">
                  <p:embed/>
                </p:oleObj>
              </mc:Choice>
              <mc:Fallback>
                <p:oleObj name="Уравнение" r:id="rId31" imgW="1054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894" y="4474928"/>
                        <a:ext cx="948929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8" descr="Светлый диагональный 2">
            <a:extLst>
              <a:ext uri="{FF2B5EF4-FFF2-40B4-BE49-F238E27FC236}">
                <a16:creationId xmlns:a16="http://schemas.microsoft.com/office/drawing/2014/main" xmlns="" id="{5EE47474-A688-468D-9AD7-7FB2DE584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786" y="55088"/>
            <a:ext cx="6856214" cy="26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05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Метод </a:t>
            </a: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решения задач внешней баллистики</a:t>
            </a: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31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846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1499236" y="472636"/>
            <a:ext cx="61635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1200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Алгоритм решения обратной задачи на основе нейронной сети</a:t>
            </a:r>
            <a:endParaRPr lang="ru-RU" altLang="ru-RU" sz="12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01671" y="836155"/>
            <a:ext cx="138564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05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622813" y="926539"/>
          <a:ext cx="3378994" cy="207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Picture" r:id="rId3" imgW="4969742" imgH="2815561" progId="Word.Picture.8">
                  <p:embed/>
                </p:oleObj>
              </mc:Choice>
              <mc:Fallback>
                <p:oleObj name="Picture" r:id="rId3" imgW="4969742" imgH="281556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48" r="798"/>
                      <a:stretch>
                        <a:fillRect/>
                      </a:stretch>
                    </p:blipFill>
                    <p:spPr bwMode="auto">
                      <a:xfrm>
                        <a:off x="4622813" y="926539"/>
                        <a:ext cx="3378994" cy="2078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5042952" y="2924760"/>
            <a:ext cx="26198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9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исунок 5 </a:t>
            </a: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– Архитектура нейронной сети</a:t>
            </a:r>
          </a:p>
        </p:txBody>
      </p:sp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1351343" y="963092"/>
            <a:ext cx="2950627" cy="1479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45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Нейронная сеть была смоделирована с помощью библиотеки </a:t>
            </a:r>
            <a:r>
              <a:rPr lang="ru-RU" altLang="ru-RU" sz="1050" dirty="0" err="1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Keras</a:t>
            </a: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 на языке программирования </a:t>
            </a:r>
            <a:r>
              <a:rPr lang="ru-RU" altLang="ru-RU" sz="1050" dirty="0" err="1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Python</a:t>
            </a: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.</a:t>
            </a:r>
          </a:p>
          <a:p>
            <a:pPr>
              <a:spcAft>
                <a:spcPts val="45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Нейронная сеть: 3 слоя по 32 нейрона. </a:t>
            </a:r>
          </a:p>
          <a:p>
            <a:pPr>
              <a:spcAft>
                <a:spcPts val="45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Обучающая выборка: 5000 </a:t>
            </a:r>
            <a:r>
              <a:rPr lang="ru-RU" altLang="ru-RU" sz="1050" dirty="0" err="1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эксп</a:t>
            </a: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. </a:t>
            </a:r>
          </a:p>
          <a:p>
            <a:pPr>
              <a:spcAft>
                <a:spcPts val="45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Схождение: 1000 итераций. </a:t>
            </a:r>
          </a:p>
          <a:p>
            <a:pPr>
              <a:spcAft>
                <a:spcPts val="45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Ошибка аппроксимации: 0,135° (0,3%)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041" y="2541086"/>
            <a:ext cx="3080150" cy="2310112"/>
          </a:xfrm>
          <a:prstGeom prst="rect">
            <a:avLst/>
          </a:prstGeom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453190" y="4358532"/>
            <a:ext cx="25387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9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исунок 6 </a:t>
            </a: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– График сходимости процесса обучения нейронной сети</a:t>
            </a:r>
          </a:p>
        </p:txBody>
      </p:sp>
      <p:sp>
        <p:nvSpPr>
          <p:cNvPr id="19" name="Rectangle 28" descr="Светлый диагональный 2">
            <a:extLst>
              <a:ext uri="{FF2B5EF4-FFF2-40B4-BE49-F238E27FC236}">
                <a16:creationId xmlns:a16="http://schemas.microsoft.com/office/drawing/2014/main" xmlns="" id="{9277BB96-59D7-40AA-867C-6DC1E7C2D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786" y="55088"/>
            <a:ext cx="6856214" cy="26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05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Метод </a:t>
            </a: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решения задач внешней баллистики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3937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>
              <a:defRPr/>
            </a:pP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</a:rPr>
              <a:t>ЦЕЛЬ И ЗАДАЧИ ИССЛЕДОВАНИЯ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стрельбы...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643" y="630349"/>
            <a:ext cx="9070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Цель работы: </a:t>
            </a:r>
            <a:r>
              <a:rPr lang="ru-RU" sz="1200" dirty="0">
                <a:latin typeface="Bookman Old Style" panose="02050604050505020204" pitchFamily="18" charset="0"/>
              </a:rPr>
              <a:t>Разработка математических моделей, вычислительных алгоритмов и программного </a:t>
            </a:r>
            <a:r>
              <a:rPr lang="ru-RU" sz="1200" dirty="0" smtClean="0">
                <a:latin typeface="Bookman Old Style" panose="02050604050505020204" pitchFamily="18" charset="0"/>
              </a:rPr>
              <a:t>обеспечения </a:t>
            </a:r>
            <a:r>
              <a:rPr lang="ru-RU" sz="1200" dirty="0">
                <a:latin typeface="Bookman Old Style" panose="02050604050505020204" pitchFamily="18" charset="0"/>
              </a:rPr>
              <a:t>для решения задачи повышения дальности и точности </a:t>
            </a:r>
            <a:r>
              <a:rPr lang="ru-RU" sz="1200" dirty="0" smtClean="0">
                <a:latin typeface="Bookman Old Style" panose="02050604050505020204" pitchFamily="18" charset="0"/>
              </a:rPr>
              <a:t>стрельбы.</a:t>
            </a:r>
            <a:endParaRPr lang="ru-RU" sz="1200" dirty="0">
              <a:latin typeface="Bookman Old Style" panose="020506040505050202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45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643" y="1281651"/>
            <a:ext cx="907071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200" b="1" dirty="0">
                <a:latin typeface="Bookman Old Style" panose="02050604050505020204" pitchFamily="18" charset="0"/>
              </a:rPr>
              <a:t>Задачи исследования</a:t>
            </a:r>
            <a:r>
              <a:rPr lang="ru-RU" sz="1200" b="1" dirty="0" smtClean="0">
                <a:latin typeface="Bookman Old Style" panose="02050604050505020204" pitchFamily="18" charset="0"/>
              </a:rPr>
              <a:t>:</a:t>
            </a:r>
          </a:p>
          <a:p>
            <a:pPr lvl="0"/>
            <a:endParaRPr lang="ru-RU" sz="1200" b="1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ru-RU" sz="1200" dirty="0" smtClean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ка комплексной модели внутренней и внешней баллистики;</a:t>
            </a:r>
          </a:p>
          <a:p>
            <a:pPr marL="342900" lvl="0" indent="-342900">
              <a:buFont typeface="+mj-lt"/>
              <a:buAutoNum type="arabicPeriod"/>
            </a:pPr>
            <a:endParaRPr lang="ru-RU" sz="1200" dirty="0" smtClean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ru-RU" sz="1200" dirty="0" smtClean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следование способов увеличения дальности полета снаряда;</a:t>
            </a:r>
          </a:p>
          <a:p>
            <a:pPr marL="342900" lvl="0" indent="-342900">
              <a:buFont typeface="+mj-lt"/>
              <a:buAutoNum type="arabicPeriod"/>
            </a:pPr>
            <a:endParaRPr lang="ru-RU" sz="1200" dirty="0" smtClean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ru-RU" sz="1200" dirty="0" smtClean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ка алгоритма оптимизации дальности полета снаряда с учетом условия устойчивости;</a:t>
            </a:r>
            <a:r>
              <a:rPr lang="ru-RU" sz="1200" dirty="0" smtClean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342900" lvl="0" indent="-342900">
              <a:buFont typeface="+mj-lt"/>
              <a:buAutoNum type="arabicPeriod"/>
            </a:pPr>
            <a:endParaRPr lang="ru-RU" sz="1200" dirty="0" smtClean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altLang="ru-RU" sz="1200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Разработка математических моделей и алгоритмов для решения задачи автономного наведения и корректировки стрельбы на основе искусственной нейронной сети</a:t>
            </a:r>
            <a:r>
              <a:rPr lang="en-US" altLang="ru-RU" sz="1200" dirty="0" smtClean="0">
                <a:solidFill>
                  <a:srgbClr val="000000"/>
                </a:solidFill>
                <a:latin typeface="Bookman Old Style" panose="02050604050505020204" pitchFamily="18" charset="0"/>
              </a:rPr>
              <a:t>;</a:t>
            </a:r>
            <a:endParaRPr lang="ru-RU" altLang="ru-RU" sz="1200" dirty="0" smtClean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ru-RU" sz="1200" dirty="0" smtClean="0">
              <a:effectLst/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ru-RU" sz="1200" dirty="0" smtClean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ка программного обеспечения системы автономного наведения и корректировки стрельбы;</a:t>
            </a:r>
          </a:p>
          <a:p>
            <a:pPr marL="342900" lvl="0" indent="-342900">
              <a:buFont typeface="+mj-lt"/>
              <a:buAutoNum type="arabicPeriod"/>
            </a:pPr>
            <a:endParaRPr lang="ru-RU" sz="1200" dirty="0" smtClean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1200" dirty="0" smtClean="0">
                <a:latin typeface="Bookman Old Style" panose="02050604050505020204" pitchFamily="18" charset="0"/>
                <a:ea typeface="Calibri" panose="020F0502020204030204" pitchFamily="34" charset="0"/>
              </a:rPr>
              <a:t>Разработка и реализация алгоритма решения обратной задачи внешней баллистики для определения точки выстрела по зафиксированному участку траектории;</a:t>
            </a:r>
          </a:p>
          <a:p>
            <a:pPr marL="342900" indent="-342900">
              <a:buFont typeface="+mj-lt"/>
              <a:buAutoNum type="arabicPeriod"/>
            </a:pPr>
            <a:endParaRPr lang="ru-RU" sz="1200" dirty="0" smtClean="0">
              <a:latin typeface="Bookman Old Style" panose="02050604050505020204" pitchFamily="18" charset="0"/>
              <a:ea typeface="Calibri" panose="020F050202020403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1200" dirty="0" smtClean="0">
                <a:latin typeface="Bookman Old Style" panose="02050604050505020204" pitchFamily="18" charset="0"/>
                <a:ea typeface="Calibri" panose="020F0502020204030204" pitchFamily="34" charset="0"/>
              </a:rPr>
              <a:t>Исследование точности алгоритма решения обратной задачи внешней баллистики в зависимости от траекторных параметров и ошибок измерений.</a:t>
            </a:r>
            <a:endParaRPr lang="ru-RU" sz="1200" dirty="0">
              <a:latin typeface="Bookman Old Style" panose="020506040505050202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03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1499236" y="472636"/>
            <a:ext cx="61635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1200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Методика статистического моделирования рассеивания снарядов</a:t>
            </a:r>
            <a:endParaRPr lang="ru-RU" altLang="ru-RU" sz="12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4005612" y="4511828"/>
            <a:ext cx="361840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9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исунок 8</a:t>
            </a: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 – Схема решения задачи рассеивания</a:t>
            </a:r>
            <a:endParaRPr lang="ru-RU" altLang="ru-RU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>
            <a:off x="3735582" y="4052557"/>
            <a:ext cx="415846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Овал 3"/>
          <p:cNvSpPr/>
          <p:nvPr/>
        </p:nvSpPr>
        <p:spPr>
          <a:xfrm>
            <a:off x="4842705" y="3963555"/>
            <a:ext cx="756084" cy="185164"/>
          </a:xfrm>
          <a:prstGeom prst="ellipse">
            <a:avLst/>
          </a:prstGeom>
          <a:noFill/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050"/>
          </a:p>
        </p:txBody>
      </p:sp>
      <p:sp>
        <p:nvSpPr>
          <p:cNvPr id="50" name="Овал 49"/>
          <p:cNvSpPr/>
          <p:nvPr/>
        </p:nvSpPr>
        <p:spPr>
          <a:xfrm>
            <a:off x="6489888" y="3858795"/>
            <a:ext cx="1134126" cy="389615"/>
          </a:xfrm>
          <a:prstGeom prst="ellipse">
            <a:avLst/>
          </a:prstGeom>
          <a:noFill/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050"/>
          </a:p>
        </p:txBody>
      </p:sp>
      <p:cxnSp>
        <p:nvCxnSpPr>
          <p:cNvPr id="33" name="Прямая соединительная линия 32"/>
          <p:cNvCxnSpPr/>
          <p:nvPr/>
        </p:nvCxnSpPr>
        <p:spPr>
          <a:xfrm flipV="1">
            <a:off x="3735582" y="3824960"/>
            <a:ext cx="3726414" cy="227597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 flipH="1" flipV="1">
            <a:off x="3735582" y="4056137"/>
            <a:ext cx="3726414" cy="224016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V="1">
            <a:off x="3735582" y="3531443"/>
            <a:ext cx="0" cy="5211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35977" y="4126258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ru-RU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515152" y="3438137"/>
            <a:ext cx="2439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ru-RU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562740" y="3809314"/>
            <a:ext cx="30649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05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ru-RU" sz="105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7056951" y="3728521"/>
            <a:ext cx="0" cy="6516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054051" y="3578481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05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ru-RU" sz="105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Прямая соединительная линия 58"/>
          <p:cNvCxnSpPr/>
          <p:nvPr/>
        </p:nvCxnSpPr>
        <p:spPr>
          <a:xfrm>
            <a:off x="5220747" y="3858795"/>
            <a:ext cx="0" cy="37369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3530560" y="396449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 Box 7"/>
          <p:cNvSpPr txBox="1">
            <a:spLocks noChangeArrowheads="1"/>
          </p:cNvSpPr>
          <p:nvPr/>
        </p:nvSpPr>
        <p:spPr bwMode="auto">
          <a:xfrm>
            <a:off x="1304214" y="2366333"/>
            <a:ext cx="225365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Характеристики рассеивания: </a:t>
            </a:r>
            <a:endParaRPr lang="ru-RU" altLang="ru-RU" sz="10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8" name="Объект 67"/>
          <p:cNvGraphicFramePr>
            <a:graphicFrameLocks noChangeAspect="1"/>
          </p:cNvGraphicFramePr>
          <p:nvPr/>
        </p:nvGraphicFramePr>
        <p:xfrm>
          <a:off x="1385646" y="2649429"/>
          <a:ext cx="858924" cy="4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Формула" r:id="rId3" imgW="1041120" imgH="495000" progId="Equation.3">
                  <p:embed/>
                </p:oleObj>
              </mc:Choice>
              <mc:Fallback>
                <p:oleObj name="Формула" r:id="rId3" imgW="1041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46" y="2649429"/>
                        <a:ext cx="858924" cy="40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/>
        </p:nvGraphicFramePr>
        <p:xfrm>
          <a:off x="3453651" y="2607552"/>
          <a:ext cx="1592514" cy="4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Формула" r:id="rId5" imgW="1930320" imgH="545760" progId="Equation.3">
                  <p:embed/>
                </p:oleObj>
              </mc:Choice>
              <mc:Fallback>
                <p:oleObj name="Формула" r:id="rId5" imgW="193032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651" y="2607552"/>
                        <a:ext cx="1592514" cy="450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/>
          <p:cNvGraphicFramePr>
            <a:graphicFrameLocks noChangeAspect="1"/>
          </p:cNvGraphicFramePr>
          <p:nvPr/>
        </p:nvGraphicFramePr>
        <p:xfrm>
          <a:off x="2430461" y="2649429"/>
          <a:ext cx="827442" cy="4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Формула" r:id="rId7" imgW="1002960" imgH="495000" progId="Equation.3">
                  <p:embed/>
                </p:oleObj>
              </mc:Choice>
              <mc:Fallback>
                <p:oleObj name="Формула" r:id="rId7" imgW="10029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1" y="2649429"/>
                        <a:ext cx="827442" cy="40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/>
        </p:nvGraphicFramePr>
        <p:xfrm>
          <a:off x="5112060" y="2607552"/>
          <a:ext cx="1561032" cy="4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Формула" r:id="rId9" imgW="1892160" imgH="545760" progId="Equation.3">
                  <p:embed/>
                </p:oleObj>
              </mc:Choice>
              <mc:Fallback>
                <p:oleObj name="Формула" r:id="rId9" imgW="18921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60" y="2607552"/>
                        <a:ext cx="1561032" cy="450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21"/>
          <p:cNvSpPr>
            <a:spLocks noChangeArrowheads="1"/>
          </p:cNvSpPr>
          <p:nvPr/>
        </p:nvSpPr>
        <p:spPr bwMode="auto">
          <a:xfrm>
            <a:off x="7006424" y="2696642"/>
            <a:ext cx="4786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1200" b="1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8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73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8" t="48945" r="7199" b="7461"/>
          <a:stretch/>
        </p:blipFill>
        <p:spPr bwMode="auto">
          <a:xfrm>
            <a:off x="4301971" y="834111"/>
            <a:ext cx="3699030" cy="146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Text Box 6"/>
          <p:cNvSpPr txBox="1">
            <a:spLocks noChangeArrowheads="1"/>
          </p:cNvSpPr>
          <p:nvPr/>
        </p:nvSpPr>
        <p:spPr bwMode="auto">
          <a:xfrm>
            <a:off x="4843251" y="2309995"/>
            <a:ext cx="293486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9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исунок 7</a:t>
            </a: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 – Эллипс рассеивания</a:t>
            </a:r>
            <a:endParaRPr lang="ru-RU" altLang="ru-RU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5" name="Text Box 12"/>
          <p:cNvSpPr txBox="1">
            <a:spLocks noChangeArrowheads="1"/>
          </p:cNvSpPr>
          <p:nvPr/>
        </p:nvSpPr>
        <p:spPr bwMode="auto">
          <a:xfrm>
            <a:off x="1272766" y="832003"/>
            <a:ext cx="2601458" cy="1364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Факторы, влияющие на рассеивание снарядов:</a:t>
            </a:r>
          </a:p>
          <a:p>
            <a:pPr eaLnBrk="0" hangingPunct="0">
              <a:spcBef>
                <a:spcPts val="450"/>
              </a:spcBef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- </a:t>
            </a: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баллистические условия: </a:t>
            </a:r>
            <a:endParaRPr lang="ru-RU" altLang="ru-RU" sz="105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0" hangingPunct="0"/>
            <a:r>
              <a:rPr lang="en-US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  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</a:t>
            </a:r>
            <a:r>
              <a:rPr lang="ru-RU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ц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…</a:t>
            </a:r>
            <a:endParaRPr lang="ru-RU" altLang="ru-RU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ts val="450"/>
              </a:spcBef>
              <a:spcAft>
                <a:spcPts val="450"/>
              </a:spcAft>
            </a:pPr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- метеорологические условия:</a:t>
            </a:r>
            <a:endParaRPr lang="ru-RU" altLang="ru-RU" sz="105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0" hangingPunct="0"/>
            <a:r>
              <a:rPr lang="en-US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  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</a:t>
            </a:r>
            <a:r>
              <a:rPr lang="en-US" altLang="ru-RU" sz="12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…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Text Box 7"/>
          <p:cNvSpPr txBox="1">
            <a:spLocks noChangeArrowheads="1"/>
          </p:cNvSpPr>
          <p:nvPr/>
        </p:nvSpPr>
        <p:spPr bwMode="auto">
          <a:xfrm>
            <a:off x="1328631" y="3205013"/>
            <a:ext cx="225365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Размеры эллипса рассеивания: </a:t>
            </a:r>
            <a:endParaRPr lang="ru-RU" altLang="ru-RU" sz="105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0" name="Объект 79"/>
          <p:cNvGraphicFramePr>
            <a:graphicFrameLocks noChangeAspect="1"/>
          </p:cNvGraphicFramePr>
          <p:nvPr/>
        </p:nvGraphicFramePr>
        <p:xfrm>
          <a:off x="1581702" y="3594575"/>
          <a:ext cx="1100088" cy="20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Формула" r:id="rId12" imgW="1333440" imgH="253800" progId="Equation.3">
                  <p:embed/>
                </p:oleObj>
              </mc:Choice>
              <mc:Fallback>
                <p:oleObj name="Формула" r:id="rId12" imgW="1333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02" y="3594575"/>
                        <a:ext cx="1100088" cy="209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/>
          <p:cNvGraphicFramePr>
            <a:graphicFrameLocks noChangeAspect="1"/>
          </p:cNvGraphicFramePr>
          <p:nvPr/>
        </p:nvGraphicFramePr>
        <p:xfrm>
          <a:off x="1580265" y="3892457"/>
          <a:ext cx="1047519" cy="19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Формула" r:id="rId14" imgW="1269720" imgH="241200" progId="Equation.3">
                  <p:embed/>
                </p:oleObj>
              </mc:Choice>
              <mc:Fallback>
                <p:oleObj name="Формула" r:id="rId14" imgW="1269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265" y="3892457"/>
                        <a:ext cx="1047519" cy="198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21"/>
          <p:cNvSpPr>
            <a:spLocks noChangeArrowheads="1"/>
          </p:cNvSpPr>
          <p:nvPr/>
        </p:nvSpPr>
        <p:spPr bwMode="auto">
          <a:xfrm>
            <a:off x="2843809" y="3720298"/>
            <a:ext cx="4786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1200" b="1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9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83" name="Объект 82"/>
          <p:cNvGraphicFramePr>
            <a:graphicFrameLocks noChangeAspect="1"/>
          </p:cNvGraphicFramePr>
          <p:nvPr/>
        </p:nvGraphicFramePr>
        <p:xfrm>
          <a:off x="1499236" y="4253215"/>
          <a:ext cx="754856" cy="1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Формула" r:id="rId16" imgW="914400" imgH="241200" progId="Equation.3">
                  <p:embed/>
                </p:oleObj>
              </mc:Choice>
              <mc:Fallback>
                <p:oleObj name="Формула" r:id="rId16" imgW="91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236" y="4253215"/>
                        <a:ext cx="754856" cy="1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Объект 83"/>
          <p:cNvGraphicFramePr>
            <a:graphicFrameLocks noChangeAspect="1"/>
          </p:cNvGraphicFramePr>
          <p:nvPr/>
        </p:nvGraphicFramePr>
        <p:xfrm>
          <a:off x="2332435" y="4262438"/>
          <a:ext cx="744140" cy="1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Формула" r:id="rId18" imgW="901440" imgH="241200" progId="Equation.3">
                  <p:embed/>
                </p:oleObj>
              </mc:Choice>
              <mc:Fallback>
                <p:oleObj name="Формула" r:id="rId18" imgW="901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35" y="4262438"/>
                        <a:ext cx="744140" cy="1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Объект 84"/>
          <p:cNvGraphicFramePr>
            <a:graphicFrameLocks noChangeAspect="1"/>
          </p:cNvGraphicFramePr>
          <p:nvPr/>
        </p:nvGraphicFramePr>
        <p:xfrm>
          <a:off x="1499236" y="4511829"/>
          <a:ext cx="828675" cy="23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Формула" r:id="rId20" imgW="1002960" imgH="279360" progId="Equation.3">
                  <p:embed/>
                </p:oleObj>
              </mc:Choice>
              <mc:Fallback>
                <p:oleObj name="Формула" r:id="rId20" imgW="1002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236" y="4511829"/>
                        <a:ext cx="828675" cy="23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Прямоугольник 85"/>
          <p:cNvSpPr/>
          <p:nvPr/>
        </p:nvSpPr>
        <p:spPr>
          <a:xfrm>
            <a:off x="2390210" y="4515966"/>
            <a:ext cx="1518364" cy="242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975" dirty="0">
                <a:solidFill>
                  <a:srgbClr val="000000"/>
                </a:solidFill>
                <a:latin typeface="Bookman Old Style" panose="02050604050505020204" pitchFamily="18" charset="0"/>
              </a:rPr>
              <a:t>- дальность стрельбы</a:t>
            </a:r>
            <a:endParaRPr lang="ru-RU" sz="975" dirty="0"/>
          </a:p>
        </p:txBody>
      </p:sp>
      <p:sp>
        <p:nvSpPr>
          <p:cNvPr id="45" name="Rectangle 28" descr="Светлый диагональный 2">
            <a:extLst>
              <a:ext uri="{FF2B5EF4-FFF2-40B4-BE49-F238E27FC236}">
                <a16:creationId xmlns:a16="http://schemas.microsoft.com/office/drawing/2014/main" xmlns="" id="{03C0120A-8702-4CC7-BCFE-33D8EB1B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786" y="55088"/>
            <a:ext cx="6856214" cy="26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05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Определение </a:t>
            </a: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характеристик рассеивания снарядов</a:t>
            </a:r>
          </a:p>
        </p:txBody>
      </p: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40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46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47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171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2384757" y="4131091"/>
            <a:ext cx="437448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975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исунок 9</a:t>
            </a:r>
            <a:r>
              <a:rPr lang="ru-RU" altLang="ru-RU" sz="975" dirty="0">
                <a:solidFill>
                  <a:srgbClr val="000000"/>
                </a:solidFill>
                <a:latin typeface="Bookman Old Style" panose="02050604050505020204" pitchFamily="18" charset="0"/>
              </a:rPr>
              <a:t> – Структурная схема интеллектуальной системы управления стрельбой</a:t>
            </a:r>
            <a:endParaRPr lang="ru-RU" altLang="ru-RU" sz="975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143001" y="-115416"/>
            <a:ext cx="138564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05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1223628" y="627242"/>
          <a:ext cx="6557951" cy="324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Picture" r:id="rId4" imgW="6219360" imgH="2994840" progId="Word.Picture.8">
                  <p:embed/>
                </p:oleObj>
              </mc:Choice>
              <mc:Fallback>
                <p:oleObj name="Picture" r:id="rId4" imgW="6219360" imgH="29948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4129"/>
                      <a:stretch>
                        <a:fillRect/>
                      </a:stretch>
                    </p:blipFill>
                    <p:spPr bwMode="auto">
                      <a:xfrm>
                        <a:off x="1223628" y="627242"/>
                        <a:ext cx="6557951" cy="3240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8" descr="Светлый диагональный 2">
            <a:extLst>
              <a:ext uri="{FF2B5EF4-FFF2-40B4-BE49-F238E27FC236}">
                <a16:creationId xmlns:a16="http://schemas.microsoft.com/office/drawing/2014/main" xmlns="" id="{E1479E7F-5860-43F3-BD80-86F214322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786" y="55088"/>
            <a:ext cx="6856214" cy="26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05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Программная </a:t>
            </a: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реализация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3905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2384757" y="4376451"/>
            <a:ext cx="437448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975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исунок 10</a:t>
            </a:r>
            <a:r>
              <a:rPr lang="ru-RU" altLang="ru-RU" sz="975" dirty="0">
                <a:solidFill>
                  <a:srgbClr val="000000"/>
                </a:solidFill>
                <a:latin typeface="Bookman Old Style" panose="02050604050505020204" pitchFamily="18" charset="0"/>
              </a:rPr>
              <a:t> – Блок-схема алгоритма решения задачи автономного наведения и корректировки стрельбы</a:t>
            </a:r>
            <a:endParaRPr lang="ru-RU" altLang="ru-RU" sz="975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143001" y="-115416"/>
            <a:ext cx="138564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050"/>
          </a:p>
        </p:txBody>
      </p:sp>
      <p:pic>
        <p:nvPicPr>
          <p:cNvPr id="601090" name="Picture 2" descr="Flowchartdiagram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802" y="488207"/>
            <a:ext cx="3375375" cy="3870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8" descr="Светлый диагональный 2">
            <a:extLst>
              <a:ext uri="{FF2B5EF4-FFF2-40B4-BE49-F238E27FC236}">
                <a16:creationId xmlns:a16="http://schemas.microsoft.com/office/drawing/2014/main" xmlns="" id="{69BBE412-B292-4824-BFE2-AE0E949E8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786" y="55088"/>
            <a:ext cx="6856214" cy="26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05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Программная </a:t>
            </a: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реализация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2188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01671" y="836155"/>
            <a:ext cx="138564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050"/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1491117" y="4439747"/>
            <a:ext cx="61635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9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исунок 12 </a:t>
            </a: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– Результаты моделирования наведения и корректировки стрельбы:</a:t>
            </a:r>
            <a:b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</a:br>
            <a:r>
              <a:rPr lang="ru-RU" altLang="ru-RU" sz="900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а</a:t>
            </a: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) эксперимент 1,  </a:t>
            </a:r>
            <a:r>
              <a:rPr lang="ru-RU" altLang="ru-RU" sz="900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б</a:t>
            </a: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) эксперимент 2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1726" y="2254951"/>
            <a:ext cx="2625031" cy="199672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1116" y="2248725"/>
            <a:ext cx="2641402" cy="2009180"/>
          </a:xfrm>
          <a:prstGeom prst="rect">
            <a:avLst/>
          </a:prstGeom>
        </p:spPr>
      </p:pic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331640" y="500461"/>
            <a:ext cx="6163552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1</a:t>
            </a:r>
            <a:r>
              <a:rPr lang="ru-RU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)</a:t>
            </a:r>
            <a:r>
              <a:rPr lang="en-US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 </a:t>
            </a:r>
            <a:r>
              <a:rPr lang="ru-RU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Корректировка стрельбы при отклонении баллистических </a:t>
            </a:r>
            <a:br>
              <a:rPr lang="ru-RU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</a:br>
            <a:r>
              <a:rPr lang="ru-RU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    и метеорологических данных</a:t>
            </a:r>
            <a:endParaRPr lang="ru-RU" altLang="ru-RU" sz="1125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38494" y="939692"/>
            <a:ext cx="260145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Модель:</a:t>
            </a:r>
          </a:p>
          <a:p>
            <a:pPr eaLnBrk="0" hangingPunct="0"/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.0 м/с,</a:t>
            </a:r>
            <a:r>
              <a:rPr lang="en-US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</a:t>
            </a:r>
            <a:r>
              <a:rPr lang="en-US" altLang="ru-RU" sz="12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0°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538494" y="1482511"/>
            <a:ext cx="260145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Эксперимент 1:</a:t>
            </a:r>
          </a:p>
          <a:p>
            <a:pPr eaLnBrk="0" hangingPunct="0"/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1.0 м/с,</a:t>
            </a:r>
            <a:r>
              <a:rPr lang="en-US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0 м/с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</a:t>
            </a:r>
            <a:r>
              <a:rPr lang="en-US" altLang="ru-RU" sz="12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90°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791727" y="1462141"/>
            <a:ext cx="260145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Эксперимент 2:</a:t>
            </a:r>
          </a:p>
          <a:p>
            <a:pPr eaLnBrk="0" hangingPunct="0"/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3.0 м/с,</a:t>
            </a:r>
            <a:r>
              <a:rPr lang="en-US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0 м/с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</a:t>
            </a:r>
            <a:r>
              <a:rPr lang="en-US" altLang="ru-RU" sz="12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90°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3252788" y="3559340"/>
          <a:ext cx="752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Уравнение" r:id="rId5" imgW="1002960" imgH="520560" progId="Equation.3">
                  <p:embed/>
                </p:oleObj>
              </mc:Choice>
              <mc:Fallback>
                <p:oleObj name="Уравнение" r:id="rId5" imgW="10029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3559340"/>
                        <a:ext cx="7524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6529388" y="3590297"/>
          <a:ext cx="752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Уравнение" r:id="rId7" imgW="1002960" imgH="520560" progId="Equation.3">
                  <p:embed/>
                </p:oleObj>
              </mc:Choice>
              <mc:Fallback>
                <p:oleObj name="Уравнение" r:id="rId7" imgW="10029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590297"/>
                        <a:ext cx="7524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86"/>
          <p:cNvSpPr>
            <a:spLocks noChangeArrowheads="1"/>
          </p:cNvSpPr>
          <p:nvPr/>
        </p:nvSpPr>
        <p:spPr bwMode="auto">
          <a:xfrm>
            <a:off x="5030670" y="2382724"/>
            <a:ext cx="32573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200" b="1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б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23" name="Rectangle 287"/>
          <p:cNvSpPr>
            <a:spLocks noChangeArrowheads="1"/>
          </p:cNvSpPr>
          <p:nvPr/>
        </p:nvSpPr>
        <p:spPr bwMode="auto">
          <a:xfrm>
            <a:off x="1763688" y="2376072"/>
            <a:ext cx="3353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200" b="1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а</a:t>
            </a:r>
            <a:r>
              <a:rPr lang="ru-RU" alt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030162" y="3003727"/>
            <a:ext cx="62549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solidFill>
                  <a:srgbClr val="FF0000"/>
                </a:solidFill>
                <a:cs typeface="Times New Roman" panose="02020603050405020304" pitchFamily="18" charset="0"/>
              </a:rPr>
              <a:t>Мишень 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40380" y="3026057"/>
            <a:ext cx="62549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solidFill>
                  <a:srgbClr val="FF0000"/>
                </a:solidFill>
                <a:cs typeface="Times New Roman" panose="02020603050405020304" pitchFamily="18" charset="0"/>
              </a:rPr>
              <a:t>Мишень 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113869" y="3106575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32073" y="3030396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728766" y="3194164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803417" y="3243341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144167" y="3169728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3</a:t>
            </a:r>
          </a:p>
        </p:txBody>
      </p:sp>
      <p:sp>
        <p:nvSpPr>
          <p:cNvPr id="39" name="Rectangle 28" descr="Светлый диагональный 2">
            <a:extLst>
              <a:ext uri="{FF2B5EF4-FFF2-40B4-BE49-F238E27FC236}">
                <a16:creationId xmlns:a16="http://schemas.microsoft.com/office/drawing/2014/main" xmlns="" id="{1C3C3749-EF65-4A0A-AC44-6FF5B7F57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786" y="55088"/>
            <a:ext cx="6856214" cy="26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05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Результаты </a:t>
            </a: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исследований</a:t>
            </a:r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40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2439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01671" y="836155"/>
            <a:ext cx="138564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050"/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1491116" y="4439747"/>
            <a:ext cx="61635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9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исунок 13 </a:t>
            </a: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– Результаты моделирования наведения и корректировки </a:t>
            </a:r>
            <a:b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</a:b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при стрельбе по нескольким целям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344286" y="486327"/>
            <a:ext cx="6163552" cy="265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2)</a:t>
            </a:r>
            <a:r>
              <a:rPr lang="en-US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 </a:t>
            </a:r>
            <a:r>
              <a:rPr lang="ru-RU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Корректировка при стрельбе по нескольким целям</a:t>
            </a:r>
            <a:endParaRPr lang="ru-RU" altLang="ru-RU" sz="1125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03258" y="868575"/>
            <a:ext cx="260145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Модель:</a:t>
            </a:r>
          </a:p>
          <a:p>
            <a:pPr eaLnBrk="0" hangingPunct="0"/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.0 м/с,</a:t>
            </a:r>
            <a:r>
              <a:rPr lang="en-US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</a:t>
            </a:r>
            <a:r>
              <a:rPr lang="en-US" altLang="ru-RU" sz="12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0°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817141" y="840640"/>
            <a:ext cx="260145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Эксперимент:</a:t>
            </a:r>
          </a:p>
          <a:p>
            <a:pPr eaLnBrk="0" hangingPunct="0"/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2.0 м/с,</a:t>
            </a:r>
            <a:r>
              <a:rPr lang="en-US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0 м/с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</a:t>
            </a:r>
            <a:r>
              <a:rPr lang="en-US" altLang="ru-RU" sz="12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90°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7604" y="1977137"/>
            <a:ext cx="4590574" cy="2398157"/>
          </a:xfrm>
          <a:prstGeom prst="rect">
            <a:avLst/>
          </a:prstGeom>
        </p:spPr>
      </p:pic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1491116" y="1419549"/>
            <a:ext cx="6227157" cy="479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Координаты мишеней </a:t>
            </a:r>
            <a:r>
              <a:rPr lang="ru-RU" altLang="ru-RU" sz="105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1050" i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105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1050" i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sz="105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altLang="ru-RU" sz="105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:</a:t>
            </a:r>
          </a:p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ишень 1 – (30.0, 5.0),  Мишень 2 – (32.0, -5.0),  Мишень 3 – (23.0, 3.0),  Мишень 4 – (25.0, -3.0)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12060" y="2327583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46186" y="2173324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22150" y="3855051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005826" y="2726695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167844" y="2635231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69922" y="3543715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74078" y="2180503"/>
            <a:ext cx="62549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solidFill>
                  <a:srgbClr val="FF0000"/>
                </a:solidFill>
                <a:cs typeface="Times New Roman" panose="02020603050405020304" pitchFamily="18" charset="0"/>
              </a:rPr>
              <a:t>Мишень 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90891" y="3699708"/>
            <a:ext cx="62549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solidFill>
                  <a:srgbClr val="FF0000"/>
                </a:solidFill>
                <a:cs typeface="Times New Roman" panose="02020603050405020304" pitchFamily="18" charset="0"/>
              </a:rPr>
              <a:t>Мишень 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291398" y="2475559"/>
            <a:ext cx="62549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solidFill>
                  <a:srgbClr val="FF0000"/>
                </a:solidFill>
                <a:cs typeface="Times New Roman" panose="02020603050405020304" pitchFamily="18" charset="0"/>
              </a:rPr>
              <a:t>Мишень 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47538" y="3380340"/>
            <a:ext cx="62549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solidFill>
                  <a:srgbClr val="FF0000"/>
                </a:solidFill>
                <a:cs typeface="Times New Roman" panose="02020603050405020304" pitchFamily="18" charset="0"/>
              </a:rPr>
              <a:t>Мишень 4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5436096" y="2523791"/>
            <a:ext cx="416506" cy="11759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 flipV="1">
            <a:off x="3599892" y="2825668"/>
            <a:ext cx="2160240" cy="8740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3437875" y="2880987"/>
            <a:ext cx="409664" cy="5762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28" descr="Светлый диагональный 2">
            <a:extLst>
              <a:ext uri="{FF2B5EF4-FFF2-40B4-BE49-F238E27FC236}">
                <a16:creationId xmlns:a16="http://schemas.microsoft.com/office/drawing/2014/main" xmlns="" id="{AAAFC1F9-C541-4DF6-AC05-5722CE643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786" y="55088"/>
            <a:ext cx="6856214" cy="26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05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Результаты </a:t>
            </a: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исследований</a:t>
            </a: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40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2431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01671" y="836155"/>
            <a:ext cx="138564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050"/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1491116" y="4439747"/>
            <a:ext cx="61635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9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Рисунок 14 </a:t>
            </a: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– Результаты моделирования наведения и корректировки </a:t>
            </a:r>
            <a:b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</a:br>
            <a:r>
              <a:rPr lang="ru-RU" altLang="ru-RU" sz="900" dirty="0">
                <a:solidFill>
                  <a:srgbClr val="000000"/>
                </a:solidFill>
                <a:latin typeface="Bookman Old Style" panose="02050604050505020204" pitchFamily="18" charset="0"/>
              </a:rPr>
              <a:t>с учетом рассеивания снарядов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331640" y="508290"/>
            <a:ext cx="6163552" cy="265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3)</a:t>
            </a:r>
            <a:r>
              <a:rPr lang="en-US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 </a:t>
            </a:r>
            <a:r>
              <a:rPr lang="ru-RU" altLang="ru-RU" sz="1125" b="1" dirty="0">
                <a:solidFill>
                  <a:srgbClr val="292929"/>
                </a:solidFill>
                <a:latin typeface="Bookman Old Style" panose="02050604050505020204" pitchFamily="18" charset="0"/>
              </a:rPr>
              <a:t>Корректировка стрельбы с учетом рассеивания</a:t>
            </a:r>
            <a:endParaRPr lang="ru-RU" altLang="ru-RU" sz="1125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489333" y="813507"/>
            <a:ext cx="260145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Модель:</a:t>
            </a:r>
          </a:p>
          <a:p>
            <a:pPr eaLnBrk="0" hangingPunct="0"/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.0 м/с,</a:t>
            </a:r>
            <a:r>
              <a:rPr lang="en-US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</a:t>
            </a:r>
            <a:r>
              <a:rPr lang="en-US" altLang="ru-RU" sz="12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0°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817141" y="783582"/>
            <a:ext cx="260145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Эксперимент:</a:t>
            </a:r>
          </a:p>
          <a:p>
            <a:pPr eaLnBrk="0" hangingPunct="0"/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2.0 м/с,</a:t>
            </a:r>
            <a:r>
              <a:rPr lang="en-US" altLang="ru-RU" sz="105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0 м/с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</a:t>
            </a:r>
            <a:r>
              <a:rPr lang="en-US" altLang="ru-RU" sz="12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90°</a:t>
            </a:r>
            <a:endParaRPr lang="ru-RU" alt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1477191" y="1364481"/>
            <a:ext cx="6227157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anose="020B0503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Aft>
                <a:spcPts val="450"/>
              </a:spcAft>
            </a:pP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Размеры эллипса рассеивания</a:t>
            </a:r>
            <a:r>
              <a:rPr lang="ru-RU" altLang="ru-RU" sz="105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1565347" y="1665051"/>
          <a:ext cx="671513" cy="1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Уравнение" r:id="rId3" imgW="812520" imgH="241200" progId="Equation.3">
                  <p:embed/>
                </p:oleObj>
              </mc:Choice>
              <mc:Fallback>
                <p:oleObj name="Уравнение" r:id="rId3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47" y="1665051"/>
                        <a:ext cx="671513" cy="1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3123552" y="1680363"/>
          <a:ext cx="565547" cy="18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Уравнение" r:id="rId5" imgW="685800" imgH="228600" progId="Equation.3">
                  <p:embed/>
                </p:oleObj>
              </mc:Choice>
              <mc:Fallback>
                <p:oleObj name="Уравнение" r:id="rId5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552" y="1680363"/>
                        <a:ext cx="565547" cy="189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2352712" y="1670640"/>
          <a:ext cx="671513" cy="1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Уравнение" r:id="rId7" imgW="812520" imgH="241200" progId="Equation.3">
                  <p:embed/>
                </p:oleObj>
              </mc:Choice>
              <mc:Fallback>
                <p:oleObj name="Уравнение" r:id="rId7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12" y="1670640"/>
                        <a:ext cx="671513" cy="1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41731" y="2008224"/>
            <a:ext cx="4661297" cy="2430304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413416" y="2676948"/>
            <a:ext cx="62549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solidFill>
                  <a:srgbClr val="FF0000"/>
                </a:solidFill>
                <a:cs typeface="Times New Roman" panose="02020603050405020304" pitchFamily="18" charset="0"/>
              </a:rPr>
              <a:t>Мишень 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859866" y="2447016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32787" y="2968905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</a:t>
            </a:r>
            <a:r>
              <a:rPr lang="en-US" sz="788" dirty="0">
                <a:cs typeface="Times New Roman" panose="02020603050405020304" pitchFamily="18" charset="0"/>
              </a:rPr>
              <a:t>2</a:t>
            </a:r>
            <a:endParaRPr lang="ru-RU" sz="788" dirty="0"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48794" y="2922755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</a:t>
            </a:r>
            <a:r>
              <a:rPr lang="en-US" sz="788" dirty="0">
                <a:cs typeface="Times New Roman" panose="02020603050405020304" pitchFamily="18" charset="0"/>
              </a:rPr>
              <a:t>9</a:t>
            </a:r>
            <a:endParaRPr lang="ru-RU" sz="788" dirty="0"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11663" y="3056598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</a:t>
            </a:r>
            <a:r>
              <a:rPr lang="en-US" sz="788" dirty="0">
                <a:cs typeface="Times New Roman" panose="02020603050405020304" pitchFamily="18" charset="0"/>
              </a:rPr>
              <a:t>4</a:t>
            </a:r>
            <a:endParaRPr lang="ru-RU" sz="788" dirty="0"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31095" y="3195150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</a:t>
            </a:r>
            <a:r>
              <a:rPr lang="en-US" sz="788" dirty="0">
                <a:cs typeface="Times New Roman" panose="02020603050405020304" pitchFamily="18" charset="0"/>
              </a:rPr>
              <a:t>6</a:t>
            </a:r>
            <a:endParaRPr lang="ru-RU" sz="788" dirty="0"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801901" y="2833642"/>
            <a:ext cx="561372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88" dirty="0">
                <a:cs typeface="Times New Roman" panose="02020603050405020304" pitchFamily="18" charset="0"/>
              </a:rPr>
              <a:t>снаряд </a:t>
            </a:r>
            <a:r>
              <a:rPr lang="en-US" sz="788" dirty="0">
                <a:cs typeface="Times New Roman" panose="02020603050405020304" pitchFamily="18" charset="0"/>
              </a:rPr>
              <a:t>7</a:t>
            </a:r>
            <a:endParaRPr lang="ru-RU" sz="788" dirty="0">
              <a:cs typeface="Times New Roman" panose="02020603050405020304" pitchFamily="18" charset="0"/>
            </a:endParaRPr>
          </a:p>
        </p:txBody>
      </p:sp>
      <p:sp>
        <p:nvSpPr>
          <p:cNvPr id="48" name="Овал 47"/>
          <p:cNvSpPr/>
          <p:nvPr/>
        </p:nvSpPr>
        <p:spPr>
          <a:xfrm rot="21030386">
            <a:off x="3895771" y="2671579"/>
            <a:ext cx="1609248" cy="49182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050"/>
          </a:p>
        </p:txBody>
      </p:sp>
      <p:sp>
        <p:nvSpPr>
          <p:cNvPr id="49" name="Овал 48"/>
          <p:cNvSpPr/>
          <p:nvPr/>
        </p:nvSpPr>
        <p:spPr>
          <a:xfrm rot="21030386">
            <a:off x="3153221" y="2867281"/>
            <a:ext cx="1609248" cy="49182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050"/>
          </a:p>
        </p:txBody>
      </p:sp>
      <p:sp>
        <p:nvSpPr>
          <p:cNvPr id="34" name="Rectangle 28" descr="Светлый диагональный 2">
            <a:extLst>
              <a:ext uri="{FF2B5EF4-FFF2-40B4-BE49-F238E27FC236}">
                <a16:creationId xmlns:a16="http://schemas.microsoft.com/office/drawing/2014/main" xmlns="" id="{EFF28D04-E764-46EB-BD51-292B91595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786" y="55088"/>
            <a:ext cx="6856214" cy="26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ru-RU" altLang="ru-RU" sz="1050" dirty="0" smtClean="0">
                <a:solidFill>
                  <a:srgbClr val="292929"/>
                </a:solidFill>
                <a:latin typeface="Bookman Old Style" panose="02050604050505020204" pitchFamily="18" charset="0"/>
              </a:rPr>
              <a:t>Результаты </a:t>
            </a:r>
            <a:r>
              <a:rPr lang="ru-RU" altLang="ru-RU" sz="1050" dirty="0">
                <a:solidFill>
                  <a:srgbClr val="292929"/>
                </a:solidFill>
                <a:latin typeface="Bookman Old Style" panose="02050604050505020204" pitchFamily="18" charset="0"/>
              </a:rPr>
              <a:t>исследований</a:t>
            </a:r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8252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327923" y="1475581"/>
            <a:ext cx="86079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3. </a:t>
            </a: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Математическая модель </a:t>
            </a: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и </a:t>
            </a: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алгоритм </a:t>
            </a: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решения прямой и обратной задач </a:t>
            </a: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движения снаряда</a:t>
            </a:r>
            <a:b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</a:b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в воздушном </a:t>
            </a:r>
            <a:r>
              <a:rPr lang="ru-RU" altLang="ru-RU" sz="2800" b="1" dirty="0">
                <a:solidFill>
                  <a:schemeClr val="tx2"/>
                </a:solidFill>
                <a:latin typeface="Bookman Old Style" panose="02050604050505020204" pitchFamily="18" charset="0"/>
              </a:rPr>
              <a:t>пространстве</a:t>
            </a:r>
            <a:endParaRPr lang="ru-RU" altLang="ru-RU" sz="2800" b="1" dirty="0">
              <a:solidFill>
                <a:schemeClr val="tx2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57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9144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Алгоритм </a:t>
            </a:r>
            <a:r>
              <a:rPr lang="ru-RU" sz="1050" dirty="0">
                <a:latin typeface="Bookman Old Style" panose="02050604050505020204" pitchFamily="18" charset="0"/>
              </a:rPr>
              <a:t>генерации данных траекторных </a:t>
            </a:r>
            <a:r>
              <a:rPr lang="ru-RU" sz="1050" dirty="0" smtClean="0">
                <a:latin typeface="Bookman Old Style" panose="02050604050505020204" pitchFamily="18" charset="0"/>
              </a:rPr>
              <a:t>измерений в </a:t>
            </a:r>
            <a:r>
              <a:rPr lang="ru-RU" sz="1050" dirty="0">
                <a:latin typeface="Bookman Old Style" panose="02050604050505020204" pitchFamily="18" charset="0"/>
              </a:rPr>
              <a:t>зависимости от параметров локатор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226926" y="629402"/>
            <a:ext cx="67740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Зависимость ошибок измерений координат от параметров локатора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217066" y="4424633"/>
            <a:ext cx="28816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3</a:t>
            </a:r>
            <a:r>
              <a:rPr lang="ru-RU" sz="900" dirty="0">
                <a:latin typeface="Bookman Old Style" panose="02050604050505020204" pitchFamily="18" charset="0"/>
              </a:rPr>
              <a:t> – Проекция случайной траектории снаряда на плоскость 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4420396" y="1343413"/>
            <a:ext cx="34817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7)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4420396" y="1816892"/>
            <a:ext cx="34817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8)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4420396" y="2289422"/>
            <a:ext cx="34817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9)</a:t>
            </a:r>
          </a:p>
        </p:txBody>
      </p:sp>
      <p:sp>
        <p:nvSpPr>
          <p:cNvPr id="32" name="Прямоугольник 31"/>
          <p:cNvSpPr/>
          <p:nvPr/>
        </p:nvSpPr>
        <p:spPr>
          <a:xfrm>
            <a:off x="4417583" y="4042244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0)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6612" y="896168"/>
            <a:ext cx="1229321" cy="1310701"/>
          </a:xfrm>
          <a:prstGeom prst="rect">
            <a:avLst/>
          </a:prstGeom>
        </p:spPr>
      </p:pic>
      <p:sp>
        <p:nvSpPr>
          <p:cNvPr id="33" name="Прямоугольник 32"/>
          <p:cNvSpPr/>
          <p:nvPr/>
        </p:nvSpPr>
        <p:spPr>
          <a:xfrm>
            <a:off x="6319615" y="2191253"/>
            <a:ext cx="27791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2</a:t>
            </a:r>
            <a:r>
              <a:rPr lang="ru-RU" sz="900" dirty="0">
                <a:latin typeface="Bookman Old Style" panose="02050604050505020204" pitchFamily="18" charset="0"/>
              </a:rPr>
              <a:t> – Системы координат локатора: декартова</a:t>
            </a:r>
            <a:r>
              <a:rPr lang="ru-RU" sz="9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9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xyz</a:t>
            </a:r>
            <a:r>
              <a:rPr lang="ru-RU" sz="9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900" dirty="0">
                <a:latin typeface="Bookman Old Style" panose="02050604050505020204" pitchFamily="18" charset="0"/>
              </a:rPr>
              <a:t>и сферическая </a:t>
            </a:r>
            <a:r>
              <a:rPr lang="en-US" sz="9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OR</a:t>
            </a:r>
            <a:r>
              <a:rPr lang="en-US" sz="9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</a:t>
            </a:r>
            <a:r>
              <a:rPr lang="ru-RU" sz="9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β</a:t>
            </a:r>
            <a:endParaRPr lang="ru-RU" sz="900" dirty="0">
              <a:latin typeface="Bookman Old Style" panose="02050604050505020204" pitchFamily="18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6260" y="2556216"/>
            <a:ext cx="2136740" cy="1872995"/>
          </a:xfrm>
          <a:prstGeom prst="rect">
            <a:avLst/>
          </a:prstGeom>
        </p:spPr>
      </p:pic>
      <p:sp>
        <p:nvSpPr>
          <p:cNvPr id="18" name="Прямоугольник 17"/>
          <p:cNvSpPr/>
          <p:nvPr/>
        </p:nvSpPr>
        <p:spPr>
          <a:xfrm>
            <a:off x="151604" y="96333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еквадратическое отклонение (СКО) измерения дальности до цели</a:t>
            </a:r>
            <a:endParaRPr lang="ru-RU" sz="1200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/>
          </p:nvPr>
        </p:nvGraphicFramePr>
        <p:xfrm>
          <a:off x="1980226" y="1238797"/>
          <a:ext cx="792956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Уравнение" r:id="rId6" imgW="1066800" imgH="520700" progId="Equation.3">
                  <p:embed/>
                </p:oleObj>
              </mc:Choice>
              <mc:Fallback>
                <p:oleObj name="Уравнение" r:id="rId6" imgW="1066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26" y="1238797"/>
                        <a:ext cx="792956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151605" y="1604634"/>
            <a:ext cx="17829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КО угловых координат</a:t>
            </a:r>
            <a:endParaRPr lang="ru-RU" sz="1200" dirty="0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/>
          </p:nvPr>
        </p:nvGraphicFramePr>
        <p:xfrm>
          <a:off x="1980225" y="1776709"/>
          <a:ext cx="8572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Уравнение" r:id="rId8" imgW="1143000" imgH="520700" progId="Equation.3">
                  <p:embed/>
                </p:oleObj>
              </mc:Choice>
              <mc:Fallback>
                <p:oleObj name="Уравнение" r:id="rId8" imgW="1143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25" y="1776709"/>
                        <a:ext cx="8572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151604" y="2613972"/>
            <a:ext cx="299594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иапазон изменения параметров локатора:</a:t>
            </a:r>
            <a:endParaRPr lang="ru-RU" sz="1200" dirty="0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/>
          </p:nvPr>
        </p:nvGraphicFramePr>
        <p:xfrm>
          <a:off x="2711973" y="2901534"/>
          <a:ext cx="1193006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Уравнение" r:id="rId10" imgW="1612900" imgH="241300" progId="Equation.3">
                  <p:embed/>
                </p:oleObj>
              </mc:Choice>
              <mc:Fallback>
                <p:oleObj name="Уравнение" r:id="rId10" imgW="161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973" y="2901534"/>
                        <a:ext cx="1193006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/>
          </p:nvPr>
        </p:nvGraphicFramePr>
        <p:xfrm>
          <a:off x="2702430" y="3156587"/>
          <a:ext cx="1064419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Уравнение" r:id="rId12" imgW="1422400" imgH="254000" progId="Equation.3">
                  <p:embed/>
                </p:oleObj>
              </mc:Choice>
              <mc:Fallback>
                <p:oleObj name="Уравнение" r:id="rId12" imgW="1422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430" y="3156587"/>
                        <a:ext cx="1064419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/>
          </p:nvPr>
        </p:nvGraphicFramePr>
        <p:xfrm>
          <a:off x="3031677" y="3449261"/>
          <a:ext cx="607219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Уравнение" r:id="rId14" imgW="825500" imgH="241300" progId="Equation.3">
                  <p:embed/>
                </p:oleObj>
              </mc:Choice>
              <mc:Fallback>
                <p:oleObj name="Уравнение" r:id="rId14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677" y="3449261"/>
                        <a:ext cx="607219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151604" y="2860322"/>
            <a:ext cx="246574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эффективная </a:t>
            </a:r>
            <a:r>
              <a:rPr lang="ru-RU" sz="1050" dirty="0">
                <a:latin typeface="Times New Roman" panose="02020603050405020304" pitchFamily="18" charset="0"/>
                <a:ea typeface="Calibri" panose="020F0502020204030204" pitchFamily="34" charset="0"/>
              </a:rPr>
              <a:t>ширина</a:t>
            </a: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пектра сигнала</a:t>
            </a:r>
            <a:endParaRPr lang="ru-RU" sz="1050" dirty="0"/>
          </a:p>
        </p:txBody>
      </p:sp>
      <p:sp>
        <p:nvSpPr>
          <p:cNvPr id="43" name="Прямоугольник 42"/>
          <p:cNvSpPr/>
          <p:nvPr/>
        </p:nvSpPr>
        <p:spPr>
          <a:xfrm>
            <a:off x="151605" y="3125780"/>
            <a:ext cx="163057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отношение сигнал/шум</a:t>
            </a:r>
            <a:endParaRPr lang="ru-RU" sz="1050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151605" y="3418908"/>
            <a:ext cx="291618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ширина диаграммы направленности антенны </a:t>
            </a:r>
            <a:endParaRPr lang="ru-RU" sz="1050" dirty="0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/>
          </p:nvPr>
        </p:nvGraphicFramePr>
        <p:xfrm>
          <a:off x="2158998" y="2205156"/>
          <a:ext cx="557213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Уравнение" r:id="rId16" imgW="748975" imgH="444307" progId="Equation.3">
                  <p:embed/>
                </p:oleObj>
              </mc:Choice>
              <mc:Fallback>
                <p:oleObj name="Уравнение" r:id="rId16" imgW="74897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998" y="2205156"/>
                        <a:ext cx="557213" cy="335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рямоугольник 46"/>
          <p:cNvSpPr/>
          <p:nvPr/>
        </p:nvSpPr>
        <p:spPr>
          <a:xfrm>
            <a:off x="151605" y="3792217"/>
            <a:ext cx="312733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андартные значения параметров локатора </a:t>
            </a:r>
            <a:endParaRPr lang="ru-RU" sz="1200" dirty="0"/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/>
          </p:nvPr>
        </p:nvGraphicFramePr>
        <p:xfrm>
          <a:off x="1050662" y="4134548"/>
          <a:ext cx="685800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Уравнение" r:id="rId18" imgW="927100" imgH="241300" progId="Equation.3">
                  <p:embed/>
                </p:oleObj>
              </mc:Choice>
              <mc:Fallback>
                <p:oleObj name="Уравнение" r:id="rId18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662" y="4134548"/>
                        <a:ext cx="685800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/>
          </p:nvPr>
        </p:nvGraphicFramePr>
        <p:xfrm>
          <a:off x="1980225" y="4109135"/>
          <a:ext cx="6572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Уравнение" r:id="rId20" imgW="875920" imgH="253890" progId="Equation.3">
                  <p:embed/>
                </p:oleObj>
              </mc:Choice>
              <mc:Fallback>
                <p:oleObj name="Уравнение" r:id="rId20" imgW="87592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25" y="4109135"/>
                        <a:ext cx="6572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/>
          </p:nvPr>
        </p:nvGraphicFramePr>
        <p:xfrm>
          <a:off x="2920948" y="4116305"/>
          <a:ext cx="414338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Уравнение" r:id="rId22" imgW="558558" imgH="241195" progId="Equation.3">
                  <p:embed/>
                </p:oleObj>
              </mc:Choice>
              <mc:Fallback>
                <p:oleObj name="Уравнение" r:id="rId22" imgW="55855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948" y="4116305"/>
                        <a:ext cx="414338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Прямоугольник 53"/>
          <p:cNvSpPr/>
          <p:nvPr/>
        </p:nvSpPr>
        <p:spPr>
          <a:xfrm>
            <a:off x="151604" y="4425998"/>
            <a:ext cx="30980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результате формируется множество точек </a:t>
            </a:r>
            <a:endParaRPr lang="ru-RU" sz="1200" dirty="0"/>
          </a:p>
        </p:txBody>
      </p:sp>
      <p:graphicFrame>
        <p:nvGraphicFramePr>
          <p:cNvPr id="56" name="Объект 55"/>
          <p:cNvGraphicFramePr>
            <a:graphicFrameLocks noChangeAspect="1"/>
          </p:cNvGraphicFramePr>
          <p:nvPr>
            <p:extLst/>
          </p:nvPr>
        </p:nvGraphicFramePr>
        <p:xfrm>
          <a:off x="3333439" y="4460692"/>
          <a:ext cx="2078831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Уравнение" r:id="rId24" imgW="2781300" imgH="266700" progId="Equation.3">
                  <p:embed/>
                </p:oleObj>
              </mc:Choice>
              <mc:Fallback>
                <p:oleObj name="Уравнение" r:id="rId24" imgW="2781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439" y="4460692"/>
                        <a:ext cx="2078831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8382000" y="4588279"/>
          <a:ext cx="371475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Уравнение" r:id="rId26" imgW="495085" imgH="241195" progId="Equation.3">
                  <p:embed/>
                </p:oleObj>
              </mc:Choice>
              <mc:Fallback>
                <p:oleObj name="Уравнение" r:id="rId26" imgW="49508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588279"/>
                        <a:ext cx="371475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5348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905388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Алгоритм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67740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Алгоритм решения обратной задачи с помощью численных методов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294120" y="4309635"/>
            <a:ext cx="3759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4</a:t>
            </a:r>
            <a:r>
              <a:rPr lang="ru-RU" sz="900" dirty="0">
                <a:latin typeface="Bookman Old Style" panose="02050604050505020204" pitchFamily="18" charset="0"/>
              </a:rPr>
              <a:t> – Земная                 и стартовая </a:t>
            </a:r>
          </a:p>
          <a:p>
            <a:pPr algn="ctr"/>
            <a:r>
              <a:rPr lang="ru-RU" sz="900" dirty="0">
                <a:latin typeface="Bookman Old Style" panose="02050604050505020204" pitchFamily="18" charset="0"/>
              </a:rPr>
              <a:t>системы координат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4135115" y="1896664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1)</a:t>
            </a:r>
          </a:p>
        </p:txBody>
      </p:sp>
      <p:sp>
        <p:nvSpPr>
          <p:cNvPr id="32" name="Прямоугольник 31"/>
          <p:cNvSpPr/>
          <p:nvPr/>
        </p:nvSpPr>
        <p:spPr>
          <a:xfrm>
            <a:off x="4135115" y="2774661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2)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0519" y="884918"/>
            <a:ext cx="4273481" cy="3122801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22191" y="905582"/>
            <a:ext cx="45014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 Предварительная оценка дирекционного угла цели и преобразование системы координат </a:t>
            </a:r>
            <a:endParaRPr lang="ru-RU" sz="1200" dirty="0"/>
          </a:p>
        </p:txBody>
      </p:sp>
      <p:graphicFrame>
        <p:nvGraphicFramePr>
          <p:cNvPr id="33" name="Объект 32"/>
          <p:cNvGraphicFramePr>
            <a:graphicFrameLocks/>
          </p:cNvGraphicFramePr>
          <p:nvPr>
            <p:extLst/>
          </p:nvPr>
        </p:nvGraphicFramePr>
        <p:xfrm>
          <a:off x="1359409" y="1847260"/>
          <a:ext cx="864394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Уравнение" r:id="rId5" imgW="1155700" imgH="279400" progId="Equation.3">
                  <p:embed/>
                </p:oleObj>
              </mc:Choice>
              <mc:Fallback>
                <p:oleObj name="Уравнение" r:id="rId5" imgW="1155700" imgH="2794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409" y="1847260"/>
                        <a:ext cx="864394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/>
          </p:cNvGraphicFramePr>
          <p:nvPr>
            <p:extLst/>
          </p:nvPr>
        </p:nvGraphicFramePr>
        <p:xfrm>
          <a:off x="2291668" y="2145107"/>
          <a:ext cx="728663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Уравнение" r:id="rId7" imgW="965200" imgH="241300" progId="Equation.3">
                  <p:embed/>
                </p:oleObj>
              </mc:Choice>
              <mc:Fallback>
                <p:oleObj name="Уравнение" r:id="rId7" imgW="965200" imgH="2413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668" y="2145107"/>
                        <a:ext cx="728663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/>
          </p:cNvGraphicFramePr>
          <p:nvPr>
            <p:extLst/>
          </p:nvPr>
        </p:nvGraphicFramePr>
        <p:xfrm>
          <a:off x="984362" y="2127497"/>
          <a:ext cx="1114425" cy="2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Уравнение" r:id="rId9" imgW="1498600" imgH="279400" progId="Equation.3">
                  <p:embed/>
                </p:oleObj>
              </mc:Choice>
              <mc:Fallback>
                <p:oleObj name="Уравнение" r:id="rId9" imgW="1498600" imgH="2794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362" y="2127497"/>
                        <a:ext cx="1114425" cy="20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/>
          </p:nvPr>
        </p:nvGraphicFramePr>
        <p:xfrm>
          <a:off x="453960" y="2787609"/>
          <a:ext cx="1125140" cy="21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Уравнение" r:id="rId11" imgW="1536480" imgH="291960" progId="Equation.3">
                  <p:embed/>
                </p:oleObj>
              </mc:Choice>
              <mc:Fallback>
                <p:oleObj name="Уравнение" r:id="rId11" imgW="1536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60" y="2787609"/>
                        <a:ext cx="1125140" cy="217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/>
          </p:cNvGraphicFramePr>
          <p:nvPr>
            <p:extLst/>
          </p:nvPr>
        </p:nvGraphicFramePr>
        <p:xfrm>
          <a:off x="1791606" y="2782421"/>
          <a:ext cx="778669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Уравнение" r:id="rId13" imgW="1040948" imgH="279279" progId="Equation.3">
                  <p:embed/>
                </p:oleObj>
              </mc:Choice>
              <mc:Fallback>
                <p:oleObj name="Уравнение" r:id="rId13" imgW="1040948" imgH="279279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06" y="2782421"/>
                        <a:ext cx="778669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/>
          </p:cNvGraphicFramePr>
          <p:nvPr>
            <p:extLst/>
          </p:nvPr>
        </p:nvGraphicFramePr>
        <p:xfrm>
          <a:off x="2782780" y="2796539"/>
          <a:ext cx="764381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Уравнение" r:id="rId15" imgW="1028700" imgH="279400" progId="Equation.3">
                  <p:embed/>
                </p:oleObj>
              </mc:Choice>
              <mc:Fallback>
                <p:oleObj name="Уравнение" r:id="rId15" imgW="1028700" imgH="2794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780" y="2796539"/>
                        <a:ext cx="764381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/>
          </p:nvPr>
        </p:nvGraphicFramePr>
        <p:xfrm>
          <a:off x="1143001" y="3524666"/>
          <a:ext cx="1507331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Уравнение" r:id="rId17" imgW="2005729" imgH="304668" progId="Equation.3">
                  <p:embed/>
                </p:oleObj>
              </mc:Choice>
              <mc:Fallback>
                <p:oleObj name="Уравнение" r:id="rId17" imgW="200572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3524666"/>
                        <a:ext cx="1507331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/>
          </p:nvPr>
        </p:nvGraphicFramePr>
        <p:xfrm>
          <a:off x="1628775" y="3827434"/>
          <a:ext cx="535781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Уравнение" r:id="rId19" imgW="710891" imgH="304668" progId="Equation.3">
                  <p:embed/>
                </p:oleObj>
              </mc:Choice>
              <mc:Fallback>
                <p:oleObj name="Уравнение" r:id="rId19" imgW="71089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827434"/>
                        <a:ext cx="535781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/>
          </p:nvPr>
        </p:nvGraphicFramePr>
        <p:xfrm>
          <a:off x="1228704" y="4117526"/>
          <a:ext cx="15001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Уравнение" r:id="rId21" imgW="1993900" imgH="304800" progId="Equation.3">
                  <p:embed/>
                </p:oleObj>
              </mc:Choice>
              <mc:Fallback>
                <p:oleObj name="Уравнение" r:id="rId21" imgW="1993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04" y="4117526"/>
                        <a:ext cx="1500188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225062" y="1386243"/>
            <a:ext cx="367823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ординаты снаряда, определяемые локатором, в фиксированные моменты времени </a:t>
            </a:r>
            <a:endParaRPr lang="ru-RU" sz="1050" dirty="0"/>
          </a:p>
        </p:txBody>
      </p:sp>
      <p:sp>
        <p:nvSpPr>
          <p:cNvPr id="52" name="Прямоугольник 51"/>
          <p:cNvSpPr/>
          <p:nvPr/>
        </p:nvSpPr>
        <p:spPr>
          <a:xfrm>
            <a:off x="234371" y="2473526"/>
            <a:ext cx="303031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едварительная оценка дирекционного угла </a:t>
            </a:r>
            <a:endParaRPr lang="ru-RU" sz="1050" dirty="0"/>
          </a:p>
        </p:txBody>
      </p:sp>
      <p:sp>
        <p:nvSpPr>
          <p:cNvPr id="53" name="Прямоугольник 52"/>
          <p:cNvSpPr/>
          <p:nvPr/>
        </p:nvSpPr>
        <p:spPr>
          <a:xfrm>
            <a:off x="234371" y="3152813"/>
            <a:ext cx="24612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еобразование системы координат</a:t>
            </a:r>
            <a:endParaRPr lang="ru-RU" sz="1050" dirty="0"/>
          </a:p>
        </p:txBody>
      </p:sp>
      <p:sp>
        <p:nvSpPr>
          <p:cNvPr id="54" name="Прямоугольник 53"/>
          <p:cNvSpPr/>
          <p:nvPr/>
        </p:nvSpPr>
        <p:spPr>
          <a:xfrm>
            <a:off x="4135115" y="3778881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3)</a:t>
            </a:r>
          </a:p>
        </p:txBody>
      </p:sp>
      <p:graphicFrame>
        <p:nvGraphicFramePr>
          <p:cNvPr id="4" name="Объект 3"/>
          <p:cNvGraphicFramePr>
            <a:graphicFrameLocks/>
          </p:cNvGraphicFramePr>
          <p:nvPr>
            <p:extLst/>
          </p:nvPr>
        </p:nvGraphicFramePr>
        <p:xfrm>
          <a:off x="7183506" y="4327884"/>
          <a:ext cx="492919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Уравнение" r:id="rId23" imgW="660113" imgH="241195" progId="Equation.3">
                  <p:embed/>
                </p:oleObj>
              </mc:Choice>
              <mc:Fallback>
                <p:oleObj name="Уравнение" r:id="rId23" imgW="660113" imgH="241195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506" y="4327884"/>
                        <a:ext cx="492919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/>
          </p:cNvGraphicFramePr>
          <p:nvPr>
            <p:extLst/>
          </p:nvPr>
        </p:nvGraphicFramePr>
        <p:xfrm>
          <a:off x="8505825" y="4340598"/>
          <a:ext cx="514350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Уравнение" r:id="rId25" imgW="685800" imgH="241300" progId="Equation.3">
                  <p:embed/>
                </p:oleObj>
              </mc:Choice>
              <mc:Fallback>
                <p:oleObj name="Уравнение" r:id="rId25" imgW="685800" imgH="2413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825" y="4340598"/>
                        <a:ext cx="514350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34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6050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9144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Алгоритм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67740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Алгоритм решения обратной задачи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4119965" y="2320475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4)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2191" y="905582"/>
            <a:ext cx="45014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Построение аппроксимирующих полиномов данных измерений координат снаряда и определение траекторных параметров</a:t>
            </a:r>
            <a:endParaRPr lang="ru-RU" sz="1200" dirty="0"/>
          </a:p>
        </p:txBody>
      </p:sp>
      <p:sp>
        <p:nvSpPr>
          <p:cNvPr id="51" name="Прямоугольник 50"/>
          <p:cNvSpPr/>
          <p:nvPr/>
        </p:nvSpPr>
        <p:spPr>
          <a:xfrm>
            <a:off x="225062" y="1386243"/>
            <a:ext cx="367823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ппроксимационные</a:t>
            </a: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висимости для измеренных координат и пути</a:t>
            </a:r>
            <a:endParaRPr lang="ru-RU" sz="1050" dirty="0"/>
          </a:p>
        </p:txBody>
      </p:sp>
      <p:sp>
        <p:nvSpPr>
          <p:cNvPr id="53" name="Прямоугольник 52"/>
          <p:cNvSpPr/>
          <p:nvPr/>
        </p:nvSpPr>
        <p:spPr>
          <a:xfrm>
            <a:off x="1383980" y="3339946"/>
            <a:ext cx="239753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ы аппроксимации, определяемые с помощью МНК.</a:t>
            </a:r>
            <a:endParaRPr lang="ru-RU" sz="1050" dirty="0"/>
          </a:p>
        </p:txBody>
      </p:sp>
      <p:sp>
        <p:nvSpPr>
          <p:cNvPr id="54" name="Прямоугольник 53"/>
          <p:cNvSpPr/>
          <p:nvPr/>
        </p:nvSpPr>
        <p:spPr>
          <a:xfrm>
            <a:off x="4135115" y="4326381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5)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996187" y="1972254"/>
          <a:ext cx="2135981" cy="2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Уравнение" r:id="rId4" imgW="2870200" imgH="279400" progId="Equation.3">
                  <p:embed/>
                </p:oleObj>
              </mc:Choice>
              <mc:Fallback>
                <p:oleObj name="Уравнение" r:id="rId4" imgW="2870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87" y="1972254"/>
                        <a:ext cx="2135981" cy="20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993270" y="2271297"/>
          <a:ext cx="2171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Уравнение" r:id="rId6" imgW="2921000" imgH="304800" progId="Equation.3">
                  <p:embed/>
                </p:oleObj>
              </mc:Choice>
              <mc:Fallback>
                <p:oleObj name="Уравнение" r:id="rId6" imgW="2921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70" y="2271297"/>
                        <a:ext cx="2171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993270" y="2569464"/>
          <a:ext cx="2121694" cy="2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Уравнение" r:id="rId8" imgW="2844800" imgH="279400" progId="Equation.3">
                  <p:embed/>
                </p:oleObj>
              </mc:Choice>
              <mc:Fallback>
                <p:oleObj name="Уравнение" r:id="rId8" imgW="2844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70" y="2569464"/>
                        <a:ext cx="2121694" cy="20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/>
          </p:cNvGraphicFramePr>
          <p:nvPr>
            <p:extLst/>
          </p:nvPr>
        </p:nvGraphicFramePr>
        <p:xfrm>
          <a:off x="993270" y="2992536"/>
          <a:ext cx="2214563" cy="2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Уравнение" r:id="rId10" imgW="2946400" imgH="279400" progId="Equation.3">
                  <p:embed/>
                </p:oleObj>
              </mc:Choice>
              <mc:Fallback>
                <p:oleObj name="Уравнение" r:id="rId10" imgW="2946400" imgH="2794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70" y="2992536"/>
                        <a:ext cx="2214563" cy="20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247650" y="3358754"/>
          <a:ext cx="112990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Уравнение" r:id="rId12" imgW="1549080" imgH="291960" progId="Equation.3">
                  <p:embed/>
                </p:oleObj>
              </mc:Choice>
              <mc:Fallback>
                <p:oleObj name="Уравнение" r:id="rId12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358754"/>
                        <a:ext cx="1129904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/>
          </p:cNvGraphicFramePr>
          <p:nvPr>
            <p:extLst/>
          </p:nvPr>
        </p:nvGraphicFramePr>
        <p:xfrm>
          <a:off x="812602" y="4249519"/>
          <a:ext cx="514350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Уравнение" r:id="rId14" imgW="685800" imgH="469900" progId="Equation.3">
                  <p:embed/>
                </p:oleObj>
              </mc:Choice>
              <mc:Fallback>
                <p:oleObj name="Уравнение" r:id="rId14" imgW="685800" imgH="4699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02" y="4249519"/>
                        <a:ext cx="514350" cy="335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/>
          </p:cNvGraphicFramePr>
          <p:nvPr>
            <p:extLst/>
          </p:nvPr>
        </p:nvGraphicFramePr>
        <p:xfrm>
          <a:off x="2672070" y="4249519"/>
          <a:ext cx="942975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Уравнение" r:id="rId16" imgW="1256755" imgH="545863" progId="Equation.3">
                  <p:embed/>
                </p:oleObj>
              </mc:Choice>
              <mc:Fallback>
                <p:oleObj name="Уравнение" r:id="rId16" imgW="1256755" imgH="545863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070" y="4249519"/>
                        <a:ext cx="942975" cy="392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/>
          </p:cNvGraphicFramePr>
          <p:nvPr>
            <p:extLst/>
          </p:nvPr>
        </p:nvGraphicFramePr>
        <p:xfrm>
          <a:off x="1560331" y="4249519"/>
          <a:ext cx="835819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Уравнение" r:id="rId18" imgW="1117115" imgH="545863" progId="Equation.3">
                  <p:embed/>
                </p:oleObj>
              </mc:Choice>
              <mc:Fallback>
                <p:oleObj name="Уравнение" r:id="rId18" imgW="1117115" imgH="545863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331" y="4249519"/>
                        <a:ext cx="835819" cy="392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Рисунок 5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749" y="2489693"/>
            <a:ext cx="2957726" cy="198043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Прямоугольник 9"/>
          <p:cNvSpPr/>
          <p:nvPr/>
        </p:nvSpPr>
        <p:spPr>
          <a:xfrm>
            <a:off x="5041348" y="4470124"/>
            <a:ext cx="4072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5</a:t>
            </a:r>
            <a:r>
              <a:rPr lang="ru-RU" sz="900" dirty="0">
                <a:latin typeface="Bookman Old Style" panose="02050604050505020204" pitchFamily="18" charset="0"/>
              </a:rPr>
              <a:t> – Аппроксимация данных измерений полиномом: </a:t>
            </a:r>
            <a:br>
              <a:rPr lang="ru-RU" sz="900" dirty="0">
                <a:latin typeface="Bookman Old Style" panose="02050604050505020204" pitchFamily="18" charset="0"/>
              </a:rPr>
            </a:br>
            <a:r>
              <a:rPr lang="ru-RU" sz="900" dirty="0">
                <a:latin typeface="Bookman Old Style" panose="02050604050505020204" pitchFamily="18" charset="0"/>
              </a:rPr>
              <a:t>а) отклонение по координате; б) угол наклона траектории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5124646" y="1391300"/>
            <a:ext cx="30649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а)</a:t>
            </a:r>
          </a:p>
        </p:txBody>
      </p:sp>
      <p:sp>
        <p:nvSpPr>
          <p:cNvPr id="57" name="Прямоугольник 56"/>
          <p:cNvSpPr/>
          <p:nvPr/>
        </p:nvSpPr>
        <p:spPr>
          <a:xfrm>
            <a:off x="5124646" y="3432971"/>
            <a:ext cx="31130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б)</a:t>
            </a:r>
          </a:p>
        </p:txBody>
      </p:sp>
      <p:sp>
        <p:nvSpPr>
          <p:cNvPr id="58" name="Прямоугольник 57"/>
          <p:cNvSpPr/>
          <p:nvPr/>
        </p:nvSpPr>
        <p:spPr>
          <a:xfrm>
            <a:off x="261436" y="3859789"/>
            <a:ext cx="367823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и для скорости и траекторных углов</a:t>
            </a:r>
            <a:endParaRPr lang="ru-RU" sz="1050" dirty="0"/>
          </a:p>
        </p:txBody>
      </p:sp>
      <p:pic>
        <p:nvPicPr>
          <p:cNvPr id="40171" name="Рисунок 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891" y="549187"/>
            <a:ext cx="3004109" cy="1921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5586112" y="568026"/>
          <a:ext cx="329714" cy="15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Уравнение" r:id="rId22" imgW="571320" imgH="279360" progId="Equation.3">
                  <p:embed/>
                </p:oleObj>
              </mc:Choice>
              <mc:Fallback>
                <p:oleObj name="Уравнение" r:id="rId22" imgW="571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112" y="568026"/>
                        <a:ext cx="329714" cy="153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34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3485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024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..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67550" y="4890933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defTabSz="336947" eaLnBrk="1" hangingPunct="1">
              <a:buClr>
                <a:srgbClr val="000000"/>
              </a:buClr>
              <a:buSzPct val="100000"/>
              <a:tabLst>
                <a:tab pos="0" algn="l"/>
                <a:tab pos="685800" algn="l"/>
                <a:tab pos="1371600" algn="l"/>
                <a:tab pos="2057400" algn="l"/>
                <a:tab pos="2743200" algn="l"/>
                <a:tab pos="3429000" algn="l"/>
                <a:tab pos="4114800" algn="l"/>
                <a:tab pos="4800600" algn="l"/>
                <a:tab pos="5486400" algn="l"/>
                <a:tab pos="6172200" algn="l"/>
                <a:tab pos="6858000" algn="l"/>
                <a:tab pos="7543800" algn="l"/>
              </a:tabLst>
              <a:defRPr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67549" y="4887608"/>
            <a:ext cx="766665" cy="249243"/>
          </a:xfrm>
        </p:spPr>
        <p:txBody>
          <a:bodyPr/>
          <a:lstStyle/>
          <a:p>
            <a:pPr algn="ctr"/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</a:t>
            </a:r>
            <a:r>
              <a:rPr lang="en-US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45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475581"/>
            <a:ext cx="91342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ctr">
              <a:spcAft>
                <a:spcPts val="600"/>
              </a:spcAft>
              <a:buAutoNum type="arabicPeriod"/>
            </a:pP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РЕШЕНИЕ ЗАДАЧИ ПОВЫШЕНИЯ </a:t>
            </a: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ДАЛЬНОСТИ ПОЛЕТА </a:t>
            </a: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/>
            </a:r>
            <a:b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</a:b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АРТИЛЛЕРИЙСКОГО </a:t>
            </a:r>
            <a:r>
              <a:rPr lang="ru-RU" altLang="ru-RU" sz="2800" b="1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СНАРЯДА </a:t>
            </a:r>
            <a:endParaRPr lang="ru-RU" altLang="ru-RU" sz="2800" b="1" dirty="0">
              <a:solidFill>
                <a:schemeClr val="tx2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21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8579" y="28065"/>
            <a:ext cx="901616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Алгоритм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67740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Алгоритм решения обратной задачи с помощью численных методов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3751688" y="1617076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6)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2191" y="905582"/>
            <a:ext cx="4091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 Расчет баллистического коэффициента и определение типа снаряда </a:t>
            </a:r>
            <a:endParaRPr lang="ru-RU" sz="1200" dirty="0"/>
          </a:p>
        </p:txBody>
      </p:sp>
      <p:sp>
        <p:nvSpPr>
          <p:cNvPr id="51" name="Прямоугольник 50"/>
          <p:cNvSpPr/>
          <p:nvPr/>
        </p:nvSpPr>
        <p:spPr>
          <a:xfrm>
            <a:off x="225062" y="1386243"/>
            <a:ext cx="367823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аллистический коэффициент</a:t>
            </a:r>
            <a:endParaRPr lang="ru-RU" sz="1050" dirty="0"/>
          </a:p>
        </p:txBody>
      </p:sp>
      <p:sp>
        <p:nvSpPr>
          <p:cNvPr id="54" name="Прямоугольник 53"/>
          <p:cNvSpPr/>
          <p:nvPr/>
        </p:nvSpPr>
        <p:spPr>
          <a:xfrm>
            <a:off x="3751688" y="3897254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8)</a:t>
            </a:r>
          </a:p>
        </p:txBody>
      </p:sp>
      <p:sp>
        <p:nvSpPr>
          <p:cNvPr id="58" name="Прямоугольник 57"/>
          <p:cNvSpPr/>
          <p:nvPr/>
        </p:nvSpPr>
        <p:spPr>
          <a:xfrm>
            <a:off x="261436" y="3270126"/>
            <a:ext cx="367823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нтегрируя уравнение (17) на зафиксированной части траектории получим</a:t>
            </a:r>
            <a:endParaRPr lang="ru-RU" sz="105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1739002" y="1641952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Уравнение" r:id="rId4" imgW="1028254" imgH="495085" progId="Equation.3">
                  <p:embed/>
                </p:oleObj>
              </mc:Choice>
              <mc:Fallback>
                <p:oleObj name="Уравнение" r:id="rId4" imgW="1028254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002" y="1641952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61436" y="2056322"/>
            <a:ext cx="367823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аллистический коэффициент определяется из уравнения изменения скорости</a:t>
            </a:r>
            <a:endParaRPr lang="ru-RU" sz="105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984406" y="2634049"/>
          <a:ext cx="2393156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Уравнение" r:id="rId6" imgW="3213100" imgH="546100" progId="Equation.3">
                  <p:embed/>
                </p:oleObj>
              </mc:Choice>
              <mc:Fallback>
                <p:oleObj name="Уравнение" r:id="rId6" imgW="32131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406" y="2634049"/>
                        <a:ext cx="2393156" cy="407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3751688" y="2657971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7)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" y="-115416"/>
            <a:ext cx="138564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05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1320728" y="3862612"/>
          <a:ext cx="1863328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Уравнение" r:id="rId8" imgW="2514600" imgH="876240" progId="Equation.3">
                  <p:embed/>
                </p:oleObj>
              </mc:Choice>
              <mc:Fallback>
                <p:oleObj name="Уравнение" r:id="rId8" imgW="25146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728" y="3862612"/>
                        <a:ext cx="1863328" cy="654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558403" y="877305"/>
            <a:ext cx="46254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Обратный и прямой расчет траектории от начала зафиксированного участка траектории до точки выстрела с уточнением траекторных параметров и координат точки выстрела </a:t>
            </a:r>
            <a:endParaRPr lang="ru-RU" sz="1200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8754131" y="2646413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0)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4558402" y="1566920"/>
            <a:ext cx="452634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расчета обратной траектории производится численное интегрирование уравнений движения с отрицательным шагом (– </a:t>
            </a:r>
            <a:r>
              <a:rPr lang="el-GR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τ</a:t>
            </a: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1050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8757836" y="1993430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19)</a:t>
            </a:r>
          </a:p>
        </p:txBody>
      </p:sp>
      <p:graphicFrame>
        <p:nvGraphicFramePr>
          <p:cNvPr id="26" name="Объект 25"/>
          <p:cNvGraphicFramePr>
            <a:graphicFrameLocks/>
          </p:cNvGraphicFramePr>
          <p:nvPr>
            <p:extLst/>
          </p:nvPr>
        </p:nvGraphicFramePr>
        <p:xfrm>
          <a:off x="4644580" y="2028781"/>
          <a:ext cx="3864769" cy="2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Уравнение" r:id="rId10" imgW="5181600" imgH="279400" progId="Equation.3">
                  <p:embed/>
                </p:oleObj>
              </mc:Choice>
              <mc:Fallback>
                <p:oleObj name="Уравнение" r:id="rId10" imgW="5181600" imgH="2794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580" y="2028781"/>
                        <a:ext cx="3864769" cy="20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/>
          </p:nvPr>
        </p:nvGraphicFramePr>
        <p:xfrm>
          <a:off x="5128453" y="2393928"/>
          <a:ext cx="27289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Уравнение" r:id="rId12" imgW="3644900" imgH="876300" progId="Equation.3">
                  <p:embed/>
                </p:oleObj>
              </mc:Choice>
              <mc:Fallback>
                <p:oleObj name="Уравнение" r:id="rId12" imgW="36449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453" y="2393928"/>
                        <a:ext cx="27289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/>
          </p:nvPr>
        </p:nvGraphicFramePr>
        <p:xfrm>
          <a:off x="5946713" y="3175924"/>
          <a:ext cx="750094" cy="2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Уравнение" r:id="rId14" imgW="1002865" imgH="279279" progId="Equation.3">
                  <p:embed/>
                </p:oleObj>
              </mc:Choice>
              <mc:Fallback>
                <p:oleObj name="Уравнение" r:id="rId14" imgW="1002865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13" y="3175924"/>
                        <a:ext cx="750094" cy="20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8754131" y="3182624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1)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/>
          </p:nvPr>
        </p:nvGraphicFramePr>
        <p:xfrm>
          <a:off x="5582381" y="4220553"/>
          <a:ext cx="1478756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Уравнение" r:id="rId16" imgW="2006280" imgH="495000" progId="Equation.3">
                  <p:embed/>
                </p:oleObj>
              </mc:Choice>
              <mc:Fallback>
                <p:oleObj name="Уравнение" r:id="rId16" imgW="20062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381" y="4220553"/>
                        <a:ext cx="1478756" cy="375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4558402" y="3482247"/>
            <a:ext cx="452634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имизация отклонений расчетной траектории от точек, зафиксированных локатором</a:t>
            </a:r>
            <a:endParaRPr lang="ru-RU" sz="1050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/>
          </p:nvPr>
        </p:nvGraphicFramePr>
        <p:xfrm>
          <a:off x="5298087" y="3932809"/>
          <a:ext cx="683419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Уравнение" r:id="rId18" imgW="927000" imgH="228600" progId="Equation.3">
                  <p:embed/>
                </p:oleObj>
              </mc:Choice>
              <mc:Fallback>
                <p:oleObj name="Уравнение" r:id="rId18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087" y="3932809"/>
                        <a:ext cx="683419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/>
          </p:nvPr>
        </p:nvGraphicFramePr>
        <p:xfrm>
          <a:off x="6469096" y="3893481"/>
          <a:ext cx="109061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Уравнение" r:id="rId20" imgW="1447560" imgH="279360" progId="Equation.3">
                  <p:embed/>
                </p:oleObj>
              </mc:Choice>
              <mc:Fallback>
                <p:oleObj name="Уравнение" r:id="rId20" imgW="1447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96" y="3893481"/>
                        <a:ext cx="1090613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8763000" y="4027354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2)</a:t>
            </a:r>
          </a:p>
        </p:txBody>
      </p: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40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77846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8580" y="21760"/>
            <a:ext cx="897146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Алгоритм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84675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Алгоритм решения обратной задачи с использованием методов искусственного интеллекта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2191" y="905582"/>
            <a:ext cx="47386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Предобработка исходных данных </a:t>
            </a:r>
            <a:endParaRPr lang="ru-RU" sz="1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244284" y="1211423"/>
            <a:ext cx="405515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фиксированные координаты снаряда в декартовой системе координат локатора</a:t>
            </a:r>
            <a:endParaRPr lang="ru-RU" sz="1050" dirty="0"/>
          </a:p>
        </p:txBody>
      </p:sp>
      <p:sp>
        <p:nvSpPr>
          <p:cNvPr id="32" name="Прямоугольник 31"/>
          <p:cNvSpPr/>
          <p:nvPr/>
        </p:nvSpPr>
        <p:spPr>
          <a:xfrm>
            <a:off x="4125119" y="1859057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3)</a:t>
            </a:r>
          </a:p>
        </p:txBody>
      </p:sp>
      <p:sp>
        <p:nvSpPr>
          <p:cNvPr id="33" name="Прямоугольник 32"/>
          <p:cNvSpPr/>
          <p:nvPr/>
        </p:nvSpPr>
        <p:spPr>
          <a:xfrm>
            <a:off x="328339" y="3124641"/>
            <a:ext cx="452634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водим аппроксимацию исходных данных полиномами степени </a:t>
            </a:r>
            <a:r>
              <a:rPr lang="en-US" sz="105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endParaRPr lang="ru-RU" sz="1050" i="1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4083641" y="3873820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4)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1821956" y="1589642"/>
          <a:ext cx="102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Уравнение" r:id="rId4" imgW="1384300" imgH="1079500" progId="Equation.3">
                  <p:embed/>
                </p:oleObj>
              </mc:Choice>
              <mc:Fallback>
                <p:oleObj name="Уравнение" r:id="rId4" imgW="13843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956" y="1589642"/>
                        <a:ext cx="1028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260747" y="2458881"/>
          <a:ext cx="514350" cy="19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Уравнение" r:id="rId6" imgW="672840" imgH="266400" progId="Equation.3">
                  <p:embed/>
                </p:oleObj>
              </mc:Choice>
              <mc:Fallback>
                <p:oleObj name="Уравнение" r:id="rId6" imgW="6728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47" y="2458881"/>
                        <a:ext cx="514350" cy="196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/>
          </p:nvPr>
        </p:nvGraphicFramePr>
        <p:xfrm>
          <a:off x="282179" y="2729153"/>
          <a:ext cx="454819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Уравнение" r:id="rId8" imgW="596880" imgH="241200" progId="Equation.3">
                  <p:embed/>
                </p:oleObj>
              </mc:Choice>
              <mc:Fallback>
                <p:oleObj name="Уравнение" r:id="rId8" imgW="596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9" y="2729153"/>
                        <a:ext cx="454819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812512" y="2446663"/>
            <a:ext cx="3486927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оменты времени фиксирования координат снаряда локатором,</a:t>
            </a:r>
            <a:endParaRPr lang="ru-RU" sz="1050" dirty="0"/>
          </a:p>
        </p:txBody>
      </p:sp>
      <p:sp>
        <p:nvSpPr>
          <p:cNvPr id="34" name="Прямоугольник 33"/>
          <p:cNvSpPr/>
          <p:nvPr/>
        </p:nvSpPr>
        <p:spPr>
          <a:xfrm>
            <a:off x="816300" y="2736267"/>
            <a:ext cx="348314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ординаты снаряда в декартовой системе координат локатора</a:t>
            </a:r>
            <a:r>
              <a:rPr lang="ru-RU" sz="1050" dirty="0"/>
              <a:t>.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1884347" y="3505583"/>
          <a:ext cx="10429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Уравнение" r:id="rId10" imgW="1397000" imgH="1079500" progId="Equation.3">
                  <p:embed/>
                </p:oleObj>
              </mc:Choice>
              <mc:Fallback>
                <p:oleObj name="Уравнение" r:id="rId10" imgW="13970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47" y="3505583"/>
                        <a:ext cx="104298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/>
          </p:nvPr>
        </p:nvGraphicFramePr>
        <p:xfrm>
          <a:off x="282178" y="4435670"/>
          <a:ext cx="454819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Уравнение" r:id="rId12" imgW="596880" imgH="241200" progId="Equation.3">
                  <p:embed/>
                </p:oleObj>
              </mc:Choice>
              <mc:Fallback>
                <p:oleObj name="Уравнение" r:id="rId12" imgW="596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8" y="4435670"/>
                        <a:ext cx="454819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775098" y="4402568"/>
            <a:ext cx="3958117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глаженные координаты снаряда в декартовой системе координат локатора</a:t>
            </a:r>
            <a:r>
              <a:rPr lang="ru-RU" sz="1050" dirty="0"/>
              <a:t>.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4596230" y="919346"/>
            <a:ext cx="44438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Подготовка данных для восстановления траектории</a:t>
            </a:r>
            <a:endParaRPr lang="ru-RU" sz="1200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4596229" y="1217753"/>
            <a:ext cx="452634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ценка дирекционного угла</a:t>
            </a:r>
            <a:endParaRPr lang="ru-RU" sz="105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8523996" y="1880605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5)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/>
          </p:nvPr>
        </p:nvGraphicFramePr>
        <p:xfrm>
          <a:off x="6407937" y="1647970"/>
          <a:ext cx="6286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Уравнение" r:id="rId14" imgW="850531" imgH="190417" progId="Equation.3">
                  <p:embed/>
                </p:oleObj>
              </mc:Choice>
              <mc:Fallback>
                <p:oleObj name="Уравнение" r:id="rId14" imgW="85053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937" y="1647970"/>
                        <a:ext cx="62865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/>
          </p:nvPr>
        </p:nvGraphicFramePr>
        <p:xfrm>
          <a:off x="5581234" y="1951010"/>
          <a:ext cx="307181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Уравнение" r:id="rId16" imgW="393529" imgH="190417" progId="Equation.3">
                  <p:embed/>
                </p:oleObj>
              </mc:Choice>
              <mc:Fallback>
                <p:oleObj name="Уравнение" r:id="rId16" imgW="39352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234" y="1951010"/>
                        <a:ext cx="307181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/>
          </p:nvPr>
        </p:nvGraphicFramePr>
        <p:xfrm>
          <a:off x="6273029" y="1902192"/>
          <a:ext cx="992981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Уравнение" r:id="rId18" imgW="1320227" imgH="304668" progId="Equation.3">
                  <p:embed/>
                </p:oleObj>
              </mc:Choice>
              <mc:Fallback>
                <p:oleObj name="Уравнение" r:id="rId18" imgW="132022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029" y="1902192"/>
                        <a:ext cx="992981" cy="235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Прямоугольник 38"/>
          <p:cNvSpPr/>
          <p:nvPr/>
        </p:nvSpPr>
        <p:spPr>
          <a:xfrm>
            <a:off x="4669003" y="2349949"/>
            <a:ext cx="4228706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екция точек зафиксированной части траектории на плоскость стрельбы</a:t>
            </a:r>
            <a:endParaRPr lang="ru-RU" sz="1050" dirty="0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/>
          </p:nvPr>
        </p:nvGraphicFramePr>
        <p:xfrm>
          <a:off x="6340443" y="2818449"/>
          <a:ext cx="8858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Уравнение" r:id="rId20" imgW="1168400" imgH="1079500" progId="Equation.3">
                  <p:embed/>
                </p:oleObj>
              </mc:Choice>
              <mc:Fallback>
                <p:oleObj name="Уравнение" r:id="rId20" imgW="11684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43" y="2818449"/>
                        <a:ext cx="8858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8523996" y="3038938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6)</a:t>
            </a: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43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4619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9144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Алгоритм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84675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Алгоритм решения обратной задачи с использованием методов искусственного интеллекта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2191" y="905582"/>
            <a:ext cx="43348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 Классификация типа снаряда с использованием нейронной сети глубокого обучения</a:t>
            </a:r>
            <a:endParaRPr lang="ru-RU" sz="1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260964" y="1405000"/>
            <a:ext cx="429608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обавим сведения о компонентах скорости ветра </a:t>
            </a:r>
            <a:b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стартовой системе координат </a:t>
            </a:r>
            <a:endParaRPr lang="ru-RU" sz="105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1301214" y="1873057"/>
          <a:ext cx="707231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Уравнение" r:id="rId4" imgW="939392" imgH="241195" progId="Equation.3">
                  <p:embed/>
                </p:oleObj>
              </mc:Choice>
              <mc:Fallback>
                <p:oleObj name="Уравнение" r:id="rId4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214" y="1873057"/>
                        <a:ext cx="707231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2098109" y="1873057"/>
          <a:ext cx="682228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Уравнение" r:id="rId6" imgW="927000" imgH="241200" progId="Equation.3">
                  <p:embed/>
                </p:oleObj>
              </mc:Choice>
              <mc:Fallback>
                <p:oleObj name="Уравнение" r:id="rId6" imgW="927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109" y="1873057"/>
                        <a:ext cx="682228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/>
          </p:nvPr>
        </p:nvGraphicFramePr>
        <p:xfrm>
          <a:off x="2996802" y="1848233"/>
          <a:ext cx="3429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Уравнение" r:id="rId8" imgW="469696" imgH="253890" progId="Equation.3">
                  <p:embed/>
                </p:oleObj>
              </mc:Choice>
              <mc:Fallback>
                <p:oleObj name="Уравнение" r:id="rId8" imgW="46969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802" y="1848233"/>
                        <a:ext cx="3429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222191" y="2095550"/>
            <a:ext cx="4174621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использованием нейронной сети глубокого обучения решаем задачу классификации типа снаряда.</a:t>
            </a:r>
            <a:endParaRPr lang="ru-RU" sz="105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1598414" y="2827653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Уравнение" r:id="rId10" imgW="2133600" imgH="1079500" progId="Equation.3">
                  <p:embed/>
                </p:oleObj>
              </mc:Choice>
              <mc:Fallback>
                <p:oleObj name="Уравнение" r:id="rId10" imgW="21336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414" y="2827653"/>
                        <a:ext cx="1600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2098109" y="3982512"/>
          <a:ext cx="742950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Уравнение" r:id="rId12" imgW="990170" imgH="241195" progId="Equation.3">
                  <p:embed/>
                </p:oleObj>
              </mc:Choice>
              <mc:Fallback>
                <p:oleObj name="Уравнение" r:id="rId12" imgW="99017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109" y="3982512"/>
                        <a:ext cx="742950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432499" y="2569928"/>
            <a:ext cx="257795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вход нейронной сети будем подавать  </a:t>
            </a:r>
            <a:endParaRPr lang="ru-RU" sz="105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432499" y="3672344"/>
            <a:ext cx="296587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выходе необходимо определить тип снаряда:</a:t>
            </a:r>
            <a:endParaRPr lang="ru-RU" sz="105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432499" y="4191016"/>
            <a:ext cx="253306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ормализация выполняется по формуле:</a:t>
            </a:r>
            <a:endParaRPr lang="ru-RU" sz="1050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/>
          </p:nvPr>
        </p:nvGraphicFramePr>
        <p:xfrm>
          <a:off x="1969889" y="4427922"/>
          <a:ext cx="1228725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Уравнение" r:id="rId14" imgW="1637589" imgH="495085" progId="Equation.3">
                  <p:embed/>
                </p:oleObj>
              </mc:Choice>
              <mc:Fallback>
                <p:oleObj name="Уравнение" r:id="rId14" imgW="163758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889" y="4427922"/>
                        <a:ext cx="1228725" cy="378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/>
          </p:nvPr>
        </p:nvGraphicFramePr>
        <p:xfrm>
          <a:off x="4858485" y="1675460"/>
          <a:ext cx="4050507" cy="1783080"/>
        </p:xfrm>
        <a:graphic>
          <a:graphicData uri="http://schemas.openxmlformats.org/drawingml/2006/table">
            <a:tbl>
              <a:tblPr firstRow="1" bandRow="1"/>
              <a:tblGrid>
                <a:gridCol w="535242">
                  <a:extLst>
                    <a:ext uri="{9D8B030D-6E8A-4147-A177-3AD203B41FA5}">
                      <a16:colId xmlns:a16="http://schemas.microsoft.com/office/drawing/2014/main" xmlns="" val="1842675048"/>
                    </a:ext>
                  </a:extLst>
                </a:gridCol>
                <a:gridCol w="1147628">
                  <a:extLst>
                    <a:ext uri="{9D8B030D-6E8A-4147-A177-3AD203B41FA5}">
                      <a16:colId xmlns:a16="http://schemas.microsoft.com/office/drawing/2014/main" xmlns="" val="4272192662"/>
                    </a:ext>
                  </a:extLst>
                </a:gridCol>
                <a:gridCol w="1147628">
                  <a:extLst>
                    <a:ext uri="{9D8B030D-6E8A-4147-A177-3AD203B41FA5}">
                      <a16:colId xmlns:a16="http://schemas.microsoft.com/office/drawing/2014/main" xmlns="" val="3746097314"/>
                    </a:ext>
                  </a:extLst>
                </a:gridCol>
                <a:gridCol w="1220009">
                  <a:extLst>
                    <a:ext uri="{9D8B030D-6E8A-4147-A177-3AD203B41FA5}">
                      <a16:colId xmlns:a16="http://schemas.microsoft.com/office/drawing/2014/main" xmlns="" val="389842728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омер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ип слоя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змер выходного слоя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исло оцениваемых параметров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03491609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5)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0971444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1D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128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73654773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1D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64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64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1034446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1D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76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5320012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atten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74077285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nse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72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79153689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nse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)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2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59040297"/>
                  </a:ext>
                </a:extLst>
              </a:tr>
            </a:tbl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5106824" y="1388124"/>
            <a:ext cx="334327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Таблица 1</a:t>
            </a:r>
            <a:r>
              <a:rPr lang="ru-RU" sz="900" dirty="0">
                <a:latin typeface="Bookman Old Style" panose="02050604050505020204" pitchFamily="18" charset="0"/>
              </a:rPr>
              <a:t> – Структура </a:t>
            </a:r>
            <a:r>
              <a:rPr lang="ru-RU" sz="900" dirty="0" err="1">
                <a:latin typeface="Bookman Old Style" panose="02050604050505020204" pitchFamily="18" charset="0"/>
              </a:rPr>
              <a:t>сверточной</a:t>
            </a:r>
            <a:r>
              <a:rPr lang="ru-RU" sz="900" dirty="0">
                <a:latin typeface="Bookman Old Style" panose="02050604050505020204" pitchFamily="18" charset="0"/>
              </a:rPr>
              <a:t> нейронной сети </a:t>
            </a:r>
          </a:p>
        </p:txBody>
      </p:sp>
      <p:sp>
        <p:nvSpPr>
          <p:cNvPr id="25" name="Прямоугольник 24"/>
          <p:cNvSpPr/>
          <p:nvPr/>
        </p:nvSpPr>
        <p:spPr>
          <a:xfrm>
            <a:off x="4821225" y="3607108"/>
            <a:ext cx="408776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личество точек входного слоя задавалось равным 10, а выходного слоя – 20 (по количеству типов снарядов). </a:t>
            </a:r>
          </a:p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щее число оцениваемых параметров нейронной сети: 43 094.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4125119" y="1859057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7)</a:t>
            </a:r>
          </a:p>
        </p:txBody>
      </p:sp>
      <p:sp>
        <p:nvSpPr>
          <p:cNvPr id="33" name="Прямоугольник 32"/>
          <p:cNvSpPr/>
          <p:nvPr/>
        </p:nvSpPr>
        <p:spPr>
          <a:xfrm>
            <a:off x="4083641" y="3066512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8)</a:t>
            </a:r>
          </a:p>
        </p:txBody>
      </p:sp>
      <p:sp>
        <p:nvSpPr>
          <p:cNvPr id="34" name="Прямоугольник 33"/>
          <p:cNvSpPr/>
          <p:nvPr/>
        </p:nvSpPr>
        <p:spPr>
          <a:xfrm>
            <a:off x="4092554" y="4427922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29)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2592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907542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Алгоритм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84675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Алгоритм решения обратной задачи с использованием методов искусственного интеллекта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2191" y="905582"/>
            <a:ext cx="47386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Восстановление траектории движения снаряда</a:t>
            </a:r>
            <a:endParaRPr lang="ru-RU" sz="1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244284" y="1290145"/>
            <a:ext cx="452634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ая сеть глубокого обучения для восстановления полной траектории по траекторным измерениям </a:t>
            </a:r>
            <a:endParaRPr lang="ru-RU" sz="1050" dirty="0"/>
          </a:p>
        </p:txBody>
      </p:sp>
      <p:sp>
        <p:nvSpPr>
          <p:cNvPr id="32" name="Прямоугольник 31"/>
          <p:cNvSpPr/>
          <p:nvPr/>
        </p:nvSpPr>
        <p:spPr>
          <a:xfrm>
            <a:off x="4230524" y="2326305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30)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4230524" y="3677780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31)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41479" y="1757368"/>
            <a:ext cx="251062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вход нейронной сети будем подавать</a:t>
            </a:r>
            <a:endParaRPr lang="ru-RU" sz="105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1541447" y="2095061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Уравнение" r:id="rId4" imgW="2133600" imgH="1079500" progId="Equation.3">
                  <p:embed/>
                </p:oleObj>
              </mc:Choice>
              <mc:Fallback>
                <p:oleObj name="Уравнение" r:id="rId4" imgW="21336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47" y="2095061"/>
                        <a:ext cx="1600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41479" y="2923630"/>
            <a:ext cx="319903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выходе необходимо получить полную траекторию в стартовой системе координат:</a:t>
            </a:r>
            <a:endParaRPr lang="ru-RU" sz="105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1541448" y="3424744"/>
          <a:ext cx="1464469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Уравнение" r:id="rId6" imgW="1943100" imgH="1079500" progId="Equation.3">
                  <p:embed/>
                </p:oleObj>
              </mc:Choice>
              <mc:Fallback>
                <p:oleObj name="Уравнение" r:id="rId6" imgW="19431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48" y="3424744"/>
                        <a:ext cx="1464469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5230026" y="1036565"/>
            <a:ext cx="334327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Таблица 2</a:t>
            </a:r>
            <a:r>
              <a:rPr lang="ru-RU" sz="900" dirty="0">
                <a:latin typeface="Bookman Old Style" panose="02050604050505020204" pitchFamily="18" charset="0"/>
              </a:rPr>
              <a:t> – Структура </a:t>
            </a:r>
            <a:r>
              <a:rPr lang="ru-RU" sz="900" dirty="0" err="1">
                <a:latin typeface="Bookman Old Style" panose="02050604050505020204" pitchFamily="18" charset="0"/>
              </a:rPr>
              <a:t>сверточной</a:t>
            </a:r>
            <a:r>
              <a:rPr lang="ru-RU" sz="900" dirty="0">
                <a:latin typeface="Bookman Old Style" panose="02050604050505020204" pitchFamily="18" charset="0"/>
              </a:rPr>
              <a:t> нейронной сети </a:t>
            </a:r>
          </a:p>
        </p:txBody>
      </p:sp>
      <p:graphicFrame>
        <p:nvGraphicFramePr>
          <p:cNvPr id="40" name="Таблица 39"/>
          <p:cNvGraphicFramePr>
            <a:graphicFrameLocks noGrp="1"/>
          </p:cNvGraphicFramePr>
          <p:nvPr>
            <p:extLst/>
          </p:nvPr>
        </p:nvGraphicFramePr>
        <p:xfrm>
          <a:off x="4960834" y="1340380"/>
          <a:ext cx="4050507" cy="2085021"/>
        </p:xfrm>
        <a:graphic>
          <a:graphicData uri="http://schemas.openxmlformats.org/drawingml/2006/table">
            <a:tbl>
              <a:tblPr firstRow="1" bandRow="1"/>
              <a:tblGrid>
                <a:gridCol w="535242">
                  <a:extLst>
                    <a:ext uri="{9D8B030D-6E8A-4147-A177-3AD203B41FA5}">
                      <a16:colId xmlns:a16="http://schemas.microsoft.com/office/drawing/2014/main" xmlns="" val="3196040830"/>
                    </a:ext>
                  </a:extLst>
                </a:gridCol>
                <a:gridCol w="1147628">
                  <a:extLst>
                    <a:ext uri="{9D8B030D-6E8A-4147-A177-3AD203B41FA5}">
                      <a16:colId xmlns:a16="http://schemas.microsoft.com/office/drawing/2014/main" xmlns="" val="3186173730"/>
                    </a:ext>
                  </a:extLst>
                </a:gridCol>
                <a:gridCol w="1147628">
                  <a:extLst>
                    <a:ext uri="{9D8B030D-6E8A-4147-A177-3AD203B41FA5}">
                      <a16:colId xmlns:a16="http://schemas.microsoft.com/office/drawing/2014/main" xmlns="" val="3005205647"/>
                    </a:ext>
                  </a:extLst>
                </a:gridCol>
                <a:gridCol w="1220009">
                  <a:extLst>
                    <a:ext uri="{9D8B030D-6E8A-4147-A177-3AD203B41FA5}">
                      <a16:colId xmlns:a16="http://schemas.microsoft.com/office/drawing/2014/main" xmlns="" val="2242285379"/>
                    </a:ext>
                  </a:extLst>
                </a:gridCol>
              </a:tblGrid>
              <a:tr h="36214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омер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ип слоя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змер выходного слоя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исло оцениваемых параметров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43332108"/>
                  </a:ext>
                </a:extLst>
              </a:tr>
              <a:tr h="215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129574096"/>
                  </a:ext>
                </a:extLst>
              </a:tr>
              <a:tr h="215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1D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98943562"/>
                  </a:ext>
                </a:extLst>
              </a:tr>
              <a:tr h="215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1D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64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77522553"/>
                  </a:ext>
                </a:extLst>
              </a:tr>
              <a:tr h="215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1D</a:t>
                      </a:r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en-US" sz="9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25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46326059"/>
                  </a:ext>
                </a:extLst>
              </a:tr>
              <a:tr h="215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1D</a:t>
                      </a:r>
                      <a:r>
                        <a:rPr lang="ru-RU" sz="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en-US" sz="9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23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31379862"/>
                  </a:ext>
                </a:extLst>
              </a:tr>
              <a:tr h="215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hape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63228286"/>
                  </a:ext>
                </a:extLst>
              </a:tr>
              <a:tr h="215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1D</a:t>
                      </a:r>
                      <a:r>
                        <a:rPr lang="ru-RU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en-US" sz="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4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80833922"/>
                  </a:ext>
                </a:extLst>
              </a:tr>
              <a:tr h="2153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put</a:t>
                      </a:r>
                      <a:endParaRPr lang="ru-RU" sz="9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i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9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9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)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9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711385140"/>
                  </a:ext>
                </a:extLst>
              </a:tr>
            </a:tbl>
          </a:graphicData>
        </a:graphic>
      </p:graphicFrame>
      <p:sp>
        <p:nvSpPr>
          <p:cNvPr id="56" name="Прямоугольник 55"/>
          <p:cNvSpPr/>
          <p:nvPr/>
        </p:nvSpPr>
        <p:spPr>
          <a:xfrm>
            <a:off x="4960834" y="3488511"/>
            <a:ext cx="405050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личество точек входного слоя задавалось равным </a:t>
            </a:r>
            <a:r>
              <a:rPr lang="en-US" sz="105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10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 выходного слоя – </a:t>
            </a:r>
            <a:r>
              <a:rPr lang="en-US" sz="105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10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10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8.</a:t>
            </a:r>
            <a:endParaRPr lang="en-US" sz="105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10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бщее число оцениваемых параметров нейронной сети: 59 626.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77879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21920" y="21760"/>
            <a:ext cx="88925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Алгоритм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84675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Алгоритм решения обратной задачи с использованием методов искусственного интеллекта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2191" y="905582"/>
            <a:ext cx="47386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 Определение координат точки выстрела в системе координат локатора и СКО модели</a:t>
            </a:r>
            <a:endParaRPr lang="ru-RU" sz="1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565716" y="4401968"/>
            <a:ext cx="334327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6</a:t>
            </a:r>
            <a:r>
              <a:rPr lang="ru-RU" sz="900" dirty="0">
                <a:latin typeface="Bookman Old Style" panose="02050604050505020204" pitchFamily="18" charset="0"/>
              </a:rPr>
              <a:t> – Проекция траектории на плоскость </a:t>
            </a:r>
            <a:r>
              <a:rPr lang="ru-RU" sz="900" i="1" dirty="0" err="1">
                <a:latin typeface="Bookman Old Style" panose="02050604050505020204" pitchFamily="18" charset="0"/>
              </a:rPr>
              <a:t>Оxz</a:t>
            </a:r>
            <a:r>
              <a:rPr lang="ru-RU" sz="900" dirty="0">
                <a:latin typeface="Bookman Old Style" panose="02050604050505020204" pitchFamily="18" charset="0"/>
              </a:rPr>
              <a:t> 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222190" y="1459067"/>
            <a:ext cx="452634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точняем дирекционный угол из решения оптимизационной задачи</a:t>
            </a:r>
            <a:endParaRPr lang="ru-RU" sz="1050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581553" y="1790410"/>
          <a:ext cx="3807619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Уравнение" r:id="rId4" imgW="5080000" imgH="546100" progId="Equation.3">
                  <p:embed/>
                </p:oleObj>
              </mc:Choice>
              <mc:Fallback>
                <p:oleObj name="Уравнение" r:id="rId4" imgW="50800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53" y="1790410"/>
                        <a:ext cx="3807619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748535" y="1860896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32)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222190" y="2375744"/>
            <a:ext cx="452634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пределяем точку выстрела</a:t>
            </a:r>
            <a:endParaRPr lang="ru-RU" sz="1050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/>
          </p:nvPr>
        </p:nvGraphicFramePr>
        <p:xfrm>
          <a:off x="1509741" y="2633246"/>
          <a:ext cx="2421731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Уравнение" r:id="rId6" imgW="3225800" imgH="304800" progId="Equation.3">
                  <p:embed/>
                </p:oleObj>
              </mc:Choice>
              <mc:Fallback>
                <p:oleObj name="Уравнение" r:id="rId6" imgW="3225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41" y="2633246"/>
                        <a:ext cx="2421731" cy="235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222190" y="2979646"/>
            <a:ext cx="452634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ыполняем расчет до тех пор пока не выполнится условие</a:t>
            </a:r>
            <a:endParaRPr lang="ru-RU" sz="1050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1101857" y="3321136"/>
          <a:ext cx="3171825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Уравнение" r:id="rId8" imgW="4229100" imgH="393700" progId="Equation.3">
                  <p:embed/>
                </p:oleObj>
              </mc:Choice>
              <mc:Fallback>
                <p:oleObj name="Уравнение" r:id="rId8" imgW="4229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857" y="3321136"/>
                        <a:ext cx="3171825" cy="3071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4745658" y="3339632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33)</a:t>
            </a:r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4" t="8126" r="7335" b="4726"/>
          <a:stretch/>
        </p:blipFill>
        <p:spPr bwMode="auto">
          <a:xfrm>
            <a:off x="5324437" y="1574484"/>
            <a:ext cx="3775916" cy="261814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22191" y="3768835"/>
            <a:ext cx="223811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качестве точки выстрела примем:</a:t>
            </a:r>
            <a:endParaRPr lang="ru-RU" sz="105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1987865" y="4102617"/>
          <a:ext cx="1207294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Уравнение" r:id="rId11" imgW="1600200" imgH="279400" progId="Equation.3">
                  <p:embed/>
                </p:oleObj>
              </mc:Choice>
              <mc:Fallback>
                <p:oleObj name="Уравнение" r:id="rId11" imgW="1600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865" y="4102617"/>
                        <a:ext cx="1207294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6013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29540" y="21760"/>
            <a:ext cx="901446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Результаты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84675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Результаты решения задачи классификации типа снаряда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2191" y="879944"/>
            <a:ext cx="815980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ходные данные были получены в результате моделирования траектории 20 снарядов:</a:t>
            </a:r>
            <a:endParaRPr lang="ru-RU" sz="1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222191" y="1098012"/>
            <a:ext cx="6866546" cy="628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spcAft>
                <a:spcPts val="225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начальными углами стрельбы от 0 до максимально возможных значений угла стрельбы;</a:t>
            </a:r>
          </a:p>
          <a:p>
            <a:pPr marL="214313" lvl="1" indent="-214313">
              <a:spcAft>
                <a:spcPts val="225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авление ветра от 0º до 360 º с шагом 20º;</a:t>
            </a:r>
          </a:p>
          <a:p>
            <a:pPr marL="214313" indent="-214313">
              <a:spcAft>
                <a:spcPts val="225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корость ветра от 0 до 20 м/с.</a:t>
            </a:r>
            <a:endParaRPr lang="ru-RU" sz="105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1210299" y="1690489"/>
            <a:ext cx="672340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Таблица 3</a:t>
            </a:r>
            <a:r>
              <a:rPr lang="ru-RU" sz="900" dirty="0">
                <a:latin typeface="Bookman Old Style" panose="02050604050505020204" pitchFamily="18" charset="0"/>
              </a:rPr>
              <a:t> – Матрица ошибок классификации снарядов на тестовой выборке (без учета погрешности)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/>
          </p:nvPr>
        </p:nvGraphicFramePr>
        <p:xfrm>
          <a:off x="600520" y="1945530"/>
          <a:ext cx="7913046" cy="2640330"/>
        </p:xfrm>
        <a:graphic>
          <a:graphicData uri="http://schemas.openxmlformats.org/drawingml/2006/table">
            <a:tbl>
              <a:tblPr firstRow="1" firstCol="1" bandRow="1"/>
              <a:tblGrid>
                <a:gridCol w="1222232">
                  <a:extLst>
                    <a:ext uri="{9D8B030D-6E8A-4147-A177-3AD203B41FA5}">
                      <a16:colId xmlns:a16="http://schemas.microsoft.com/office/drawing/2014/main" xmlns="" val="320980343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21625966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01318036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1647361614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82885489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22101421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16178720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33793643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55780824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261843894"/>
                    </a:ext>
                  </a:extLst>
                </a:gridCol>
                <a:gridCol w="334997">
                  <a:extLst>
                    <a:ext uri="{9D8B030D-6E8A-4147-A177-3AD203B41FA5}">
                      <a16:colId xmlns:a16="http://schemas.microsoft.com/office/drawing/2014/main" xmlns="" val="78610322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13934871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132399286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2211995728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88417141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261222920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1057469814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1537505988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742802878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551080518"/>
                    </a:ext>
                  </a:extLst>
                </a:gridCol>
                <a:gridCol w="334997">
                  <a:extLst>
                    <a:ext uri="{9D8B030D-6E8A-4147-A177-3AD203B41FA5}">
                      <a16:colId xmlns:a16="http://schemas.microsoft.com/office/drawing/2014/main" xmlns="" val="1072462862"/>
                    </a:ext>
                  </a:extLst>
                </a:gridCol>
              </a:tblGrid>
              <a:tr h="12573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80085458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-  3ОФ15 - 10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16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46096971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-  3ОФ34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3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62503198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 -  3ОФ43 - 203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8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42936242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 -  3ОФ49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50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7023764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 -  3ОФ56 - 122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51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04030868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 -  3ОФ64 - 152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4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8227226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 -  53-Ф-864 - 24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56024401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 -  Dm11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46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99305139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 -  HE-L31 - 10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94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97722617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  -  M106 - 203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18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44939414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 -  M107 - 15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68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8135310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  -  M483 - 15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38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8683432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  -  M549 - 15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13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6796779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  -  M795 - 15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84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45559320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  -  M933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9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7464594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 -  PR-14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2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74709373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 -  ОФ-26 - 12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89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1487823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  -  ОФ-482М - 13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73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82420683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  -  ОФ-843Б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39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32749134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  -  ОФ29 - 152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89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95450740"/>
                  </a:ext>
                </a:extLst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684850" y="4610030"/>
            <a:ext cx="418576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чность модели составила 98% на обучающей и тестовой выборках.</a:t>
            </a:r>
            <a:endParaRPr lang="ru-RU" sz="1050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970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89916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Результаты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84675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Результаты решения задачи классификации типа снаряда 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1197480" y="893424"/>
            <a:ext cx="672340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Таблица 4</a:t>
            </a:r>
            <a:r>
              <a:rPr lang="ru-RU" sz="900" dirty="0">
                <a:latin typeface="Bookman Old Style" panose="02050604050505020204" pitchFamily="18" charset="0"/>
              </a:rPr>
              <a:t> – Матрица ошибок классификации снарядов на тестовой выборке (               )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/>
          </p:nvPr>
        </p:nvGraphicFramePr>
        <p:xfrm>
          <a:off x="587701" y="1148465"/>
          <a:ext cx="7913046" cy="2640330"/>
        </p:xfrm>
        <a:graphic>
          <a:graphicData uri="http://schemas.openxmlformats.org/drawingml/2006/table">
            <a:tbl>
              <a:tblPr firstRow="1" firstCol="1" bandRow="1"/>
              <a:tblGrid>
                <a:gridCol w="1222232">
                  <a:extLst>
                    <a:ext uri="{9D8B030D-6E8A-4147-A177-3AD203B41FA5}">
                      <a16:colId xmlns:a16="http://schemas.microsoft.com/office/drawing/2014/main" xmlns="" val="320980343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21625966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01318036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1647361614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82885489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22101421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16178720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33793643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55780824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261843894"/>
                    </a:ext>
                  </a:extLst>
                </a:gridCol>
                <a:gridCol w="334997">
                  <a:extLst>
                    <a:ext uri="{9D8B030D-6E8A-4147-A177-3AD203B41FA5}">
                      <a16:colId xmlns:a16="http://schemas.microsoft.com/office/drawing/2014/main" xmlns="" val="78610322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13934871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1323992865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2211995728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88417141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2612229207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1057469814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1537505988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742802878"/>
                    </a:ext>
                  </a:extLst>
                </a:gridCol>
                <a:gridCol w="334490">
                  <a:extLst>
                    <a:ext uri="{9D8B030D-6E8A-4147-A177-3AD203B41FA5}">
                      <a16:colId xmlns:a16="http://schemas.microsoft.com/office/drawing/2014/main" xmlns="" val="3551080518"/>
                    </a:ext>
                  </a:extLst>
                </a:gridCol>
                <a:gridCol w="334997">
                  <a:extLst>
                    <a:ext uri="{9D8B030D-6E8A-4147-A177-3AD203B41FA5}">
                      <a16:colId xmlns:a16="http://schemas.microsoft.com/office/drawing/2014/main" xmlns="" val="1072462862"/>
                    </a:ext>
                  </a:extLst>
                </a:gridCol>
              </a:tblGrid>
              <a:tr h="12573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657" marR="3665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80085458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-  3ОФ15 - 10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8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46096971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-  3ОФ34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62503198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 -  3ОФ43 - 203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9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42936242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 -  3ОФ49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0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7023764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 -  3ОФ56 - 122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7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04030868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 -  3ОФ64 - 152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5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8227226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 -  53-Ф-864 - 24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1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56024401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 -  Dm11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1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99305139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 -  HE-L31 - 10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8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97722617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  -  M106 - 203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2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44939414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 -  M107 - 15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3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8135310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  -  M483 - 15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2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1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8683432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  -  M549 - 15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8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6796779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  -  M795 - 15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0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7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45559320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  -  M933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5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74645942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 -  PR-14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8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74709373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  -  ОФ-26 - 125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1487823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  -  ОФ-482М - 13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4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80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82420683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  -  ОФ-843Б - 120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59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327491347"/>
                  </a:ext>
                </a:extLst>
              </a:tr>
              <a:tr h="125730">
                <a:tc>
                  <a:txBody>
                    <a:bodyPr/>
                    <a:lstStyle/>
                    <a:p>
                      <a:pPr indent="0">
                        <a:lnSpc>
                          <a:spcPct val="100000"/>
                        </a:lnSpc>
                      </a:pPr>
                      <a:r>
                        <a:rPr lang="ru-RU" sz="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  -  ОФ29 - 152mm</a:t>
                      </a:r>
                    </a:p>
                  </a:txBody>
                  <a:tcPr marL="36657" marR="3665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3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20</a:t>
                      </a:r>
                      <a:endParaRPr lang="ru-RU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95450740"/>
                  </a:ext>
                </a:extLst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87702" y="3854767"/>
            <a:ext cx="418576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чность модели составила 68% на обучающей и тестовой выборках.</a:t>
            </a:r>
            <a:endParaRPr lang="ru-RU" sz="105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6633674" y="929723"/>
          <a:ext cx="478631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Уравнение" r:id="rId4" imgW="647700" imgH="228600" progId="Equation.3">
                  <p:embed/>
                </p:oleObj>
              </mc:Choice>
              <mc:Fallback>
                <p:oleObj name="Уравнение" r:id="rId4" imgW="64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674" y="929723"/>
                        <a:ext cx="478631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252" y="1880108"/>
            <a:ext cx="2724639" cy="2620036"/>
          </a:xfrm>
          <a:prstGeom prst="rect">
            <a:avLst/>
          </a:prstGeom>
        </p:spPr>
      </p:pic>
      <p:sp>
        <p:nvSpPr>
          <p:cNvPr id="19" name="Прямоугольник 18"/>
          <p:cNvSpPr/>
          <p:nvPr/>
        </p:nvSpPr>
        <p:spPr>
          <a:xfrm>
            <a:off x="5800725" y="4506477"/>
            <a:ext cx="33432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7</a:t>
            </a:r>
            <a:r>
              <a:rPr lang="ru-RU" sz="900" dirty="0">
                <a:latin typeface="Bookman Old Style" panose="02050604050505020204" pitchFamily="18" charset="0"/>
              </a:rPr>
              <a:t> – Точность классификации снаряда в зависимости от </a:t>
            </a:r>
            <a:r>
              <a:rPr lang="el-GR" sz="900" dirty="0">
                <a:latin typeface="Bookman Old Style" panose="02050604050505020204" pitchFamily="18" charset="0"/>
              </a:rPr>
              <a:t>σ</a:t>
            </a:r>
            <a:endParaRPr lang="ru-RU" sz="900" dirty="0">
              <a:latin typeface="Bookman Old Style" panose="02050604050505020204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5547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44779" y="21760"/>
            <a:ext cx="876421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Результаты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84675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Результаты решения задачи восстановления траектории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2191" y="879944"/>
            <a:ext cx="815980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ходные данные:</a:t>
            </a:r>
            <a:endParaRPr lang="ru-RU" sz="1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222191" y="1098011"/>
            <a:ext cx="5655179" cy="602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spcAft>
                <a:spcPts val="225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качестве входных данных выбирались все участки траекторий длиной 20 с и шагом 2 с;</a:t>
            </a:r>
          </a:p>
          <a:p>
            <a:pPr marL="214313" lvl="1" indent="-214313">
              <a:spcAft>
                <a:spcPts val="225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ждому входному данному соответствует исходная траектория с шагом дискретизации 1 с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5785004" y="3839141"/>
            <a:ext cx="33432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8</a:t>
            </a:r>
            <a:r>
              <a:rPr lang="ru-RU" sz="900" dirty="0">
                <a:latin typeface="Bookman Old Style" panose="02050604050505020204" pitchFamily="18" charset="0"/>
              </a:rPr>
              <a:t> – Пример зафиксированного участка траектории</a:t>
            </a: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70" t="8086" r="14025" b="19425"/>
          <a:stretch/>
        </p:blipFill>
        <p:spPr bwMode="auto">
          <a:xfrm>
            <a:off x="5697711" y="854488"/>
            <a:ext cx="3430568" cy="285020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22191" y="1527561"/>
            <a:ext cx="53895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обучающий набор входило 2650 наблюдений, которые были разделены на независимую обучающую и тестовую выборки объемами, 1325 и 1325 соответственно.</a:t>
            </a:r>
          </a:p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учение нейронной проходило до 10 000 итераций. Выбиралась наилучшая модель в контрольной выборке.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191" y="2223895"/>
            <a:ext cx="5396469" cy="2158700"/>
          </a:xfrm>
          <a:prstGeom prst="rect">
            <a:avLst/>
          </a:prstGeom>
        </p:spPr>
      </p:pic>
      <p:sp>
        <p:nvSpPr>
          <p:cNvPr id="19" name="Прямоугольник 18"/>
          <p:cNvSpPr/>
          <p:nvPr/>
        </p:nvSpPr>
        <p:spPr>
          <a:xfrm>
            <a:off x="365332" y="4494917"/>
            <a:ext cx="50826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9</a:t>
            </a:r>
            <a:r>
              <a:rPr lang="ru-RU" sz="900" dirty="0">
                <a:latin typeface="Bookman Old Style" panose="02050604050505020204" pitchFamily="18" charset="0"/>
              </a:rPr>
              <a:t> – Результаты восстановления траектории: </a:t>
            </a:r>
            <a:br>
              <a:rPr lang="ru-RU" sz="900" dirty="0">
                <a:latin typeface="Bookman Old Style" panose="02050604050505020204" pitchFamily="18" charset="0"/>
              </a:rPr>
            </a:br>
            <a:r>
              <a:rPr lang="ru-RU" sz="900" dirty="0">
                <a:latin typeface="Bookman Old Style" panose="02050604050505020204" pitchFamily="18" charset="0"/>
              </a:rPr>
              <a:t>а) исходная и восстановленная траектории; б) ошибка аппроксимации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945752" y="2508578"/>
            <a:ext cx="30649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а)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3208251" y="2508578"/>
            <a:ext cx="31130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б)</a:t>
            </a: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25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3665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-1" y="21760"/>
            <a:ext cx="890899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Результаты </a:t>
            </a:r>
            <a:r>
              <a:rPr lang="ru-RU" sz="1050" dirty="0">
                <a:latin typeface="Bookman Old Style" panose="02050604050505020204" pitchFamily="18" charset="0"/>
              </a:rPr>
              <a:t>решения обратной задачи определения координат точки выстрела по участку траектор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2"/>
            <a:ext cx="84675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Определение точки выстрела и СКО модели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2191" y="879944"/>
            <a:ext cx="393747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ходные данные:</a:t>
            </a:r>
            <a:endParaRPr lang="ru-RU" sz="1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222191" y="1098011"/>
            <a:ext cx="5655179" cy="441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spcAft>
                <a:spcPts val="225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становим точку старта </a:t>
            </a:r>
          </a:p>
          <a:p>
            <a:pPr marL="214313" indent="-214313">
              <a:spcAft>
                <a:spcPts val="225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рекционный угол 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5800725" y="3737234"/>
            <a:ext cx="334327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11</a:t>
            </a:r>
            <a:r>
              <a:rPr lang="ru-RU" sz="900" dirty="0">
                <a:latin typeface="Bookman Old Style" panose="02050604050505020204" pitchFamily="18" charset="0"/>
              </a:rPr>
              <a:t> – Зависимость разброса восстановленных точек выстрела от ошибок измерения траекторий </a:t>
            </a:r>
            <a:r>
              <a:rPr lang="el-GR" sz="900" dirty="0">
                <a:latin typeface="Bookman Old Style" panose="02050604050505020204" pitchFamily="18" charset="0"/>
              </a:rPr>
              <a:t>σ</a:t>
            </a:r>
            <a:r>
              <a:rPr lang="ru-RU" sz="900" dirty="0">
                <a:latin typeface="Bookman Old Style" panose="02050604050505020204" pitchFamily="18" charset="0"/>
              </a:rPr>
              <a:t> 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365332" y="4494917"/>
            <a:ext cx="50826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10</a:t>
            </a:r>
            <a:r>
              <a:rPr lang="ru-RU" sz="900" dirty="0">
                <a:latin typeface="Bookman Old Style" panose="02050604050505020204" pitchFamily="18" charset="0"/>
              </a:rPr>
              <a:t> – Распределение точек выстрела : </a:t>
            </a:r>
            <a:br>
              <a:rPr lang="ru-RU" sz="900" dirty="0">
                <a:latin typeface="Bookman Old Style" panose="02050604050505020204" pitchFamily="18" charset="0"/>
              </a:rPr>
            </a:br>
            <a:r>
              <a:rPr lang="ru-RU" sz="900" dirty="0">
                <a:latin typeface="Bookman Old Style" panose="02050604050505020204" pitchFamily="18" charset="0"/>
              </a:rPr>
              <a:t>а) </a:t>
            </a:r>
            <a:r>
              <a:rPr lang="el-GR" sz="900" dirty="0">
                <a:latin typeface="Bookman Old Style" panose="02050604050505020204" pitchFamily="18" charset="0"/>
              </a:rPr>
              <a:t>σ</a:t>
            </a:r>
            <a:r>
              <a:rPr lang="ru-RU" sz="900" dirty="0">
                <a:latin typeface="Bookman Old Style" panose="02050604050505020204" pitchFamily="18" charset="0"/>
              </a:rPr>
              <a:t> = 5 м; б) </a:t>
            </a:r>
            <a:r>
              <a:rPr lang="el-GR" sz="900" dirty="0">
                <a:latin typeface="Bookman Old Style" panose="02050604050505020204" pitchFamily="18" charset="0"/>
              </a:rPr>
              <a:t>σ</a:t>
            </a:r>
            <a:r>
              <a:rPr lang="ru-RU" sz="900" dirty="0">
                <a:latin typeface="Bookman Old Style" panose="02050604050505020204" pitchFamily="18" charset="0"/>
              </a:rPr>
              <a:t> = 20 м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1968104" y="1147763"/>
          <a:ext cx="1162050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Уравнение" r:id="rId4" imgW="1549080" imgH="241200" progId="Equation.3">
                  <p:embed/>
                </p:oleObj>
              </mc:Choice>
              <mc:Fallback>
                <p:oleObj name="Уравнение" r:id="rId4" imgW="1549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104" y="1147763"/>
                        <a:ext cx="1162050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1996886" y="1349175"/>
          <a:ext cx="5524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Уравнение" r:id="rId6" imgW="736560" imgH="253800" progId="Equation.3">
                  <p:embed/>
                </p:oleObj>
              </mc:Choice>
              <mc:Fallback>
                <p:oleObj name="Уравнение" r:id="rId6" imgW="736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886" y="1349175"/>
                        <a:ext cx="5524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Рисунок 2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6" t="5417" r="8003" b="4255"/>
          <a:stretch/>
        </p:blipFill>
        <p:spPr bwMode="auto">
          <a:xfrm>
            <a:off x="2549336" y="2455469"/>
            <a:ext cx="2668567" cy="19350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Рисунок 2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5" t="7329" r="8338" b="4416"/>
          <a:stretch/>
        </p:blipFill>
        <p:spPr bwMode="auto">
          <a:xfrm>
            <a:off x="5601767" y="1201845"/>
            <a:ext cx="3457879" cy="25007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6" name="Рисунок 2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2" t="5098" r="6888" b="3623"/>
          <a:stretch/>
        </p:blipFill>
        <p:spPr bwMode="auto">
          <a:xfrm>
            <a:off x="0" y="2507799"/>
            <a:ext cx="2558714" cy="18303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1409700" y="1912144"/>
          <a:ext cx="13763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Уравнение" r:id="rId11" imgW="1828800" imgH="279360" progId="Equation.3">
                  <p:embed/>
                </p:oleObj>
              </mc:Choice>
              <mc:Fallback>
                <p:oleObj name="Уравнение" r:id="rId11" imgW="18288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912144"/>
                        <a:ext cx="1376363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222190" y="1623723"/>
            <a:ext cx="393747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ы решения задачи:</a:t>
            </a:r>
            <a:endParaRPr lang="ru-RU" sz="1200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249447" y="2624322"/>
            <a:ext cx="30649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а)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2808161" y="2585989"/>
            <a:ext cx="31130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б)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3887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901446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Зависимость </a:t>
            </a:r>
            <a:r>
              <a:rPr lang="ru-RU" sz="1050" dirty="0">
                <a:latin typeface="Bookman Old Style" panose="02050604050505020204" pitchFamily="18" charset="0"/>
              </a:rPr>
              <a:t>ошибки определения координат </a:t>
            </a:r>
            <a:r>
              <a:rPr lang="ru-RU" sz="1050" dirty="0" smtClean="0">
                <a:latin typeface="Bookman Old Style" panose="02050604050505020204" pitchFamily="18" charset="0"/>
              </a:rPr>
              <a:t>снаряда от </a:t>
            </a:r>
            <a:r>
              <a:rPr lang="ru-RU" sz="1050" dirty="0">
                <a:latin typeface="Bookman Old Style" panose="02050604050505020204" pitchFamily="18" charset="0"/>
              </a:rPr>
              <a:t>траекторных параметров и технических характеристик локатор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1"/>
            <a:ext cx="84675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Зависимость ошибки определения положения снаряда</a:t>
            </a:r>
          </a:p>
          <a:p>
            <a:r>
              <a:rPr lang="ru-RU" sz="1200" b="1" dirty="0">
                <a:latin typeface="Bookman Old Style" panose="02050604050505020204" pitchFamily="18" charset="0"/>
              </a:rPr>
              <a:t>от траекторных параметров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300529" y="4524967"/>
            <a:ext cx="38434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13</a:t>
            </a:r>
            <a:r>
              <a:rPr lang="ru-RU" sz="900" dirty="0">
                <a:latin typeface="Bookman Old Style" panose="02050604050505020204" pitchFamily="18" charset="0"/>
              </a:rPr>
              <a:t> – Зависимость ошибки определения положения снаряда от угла места: 1 – </a:t>
            </a:r>
            <a:r>
              <a:rPr lang="en-US" sz="900" i="1" dirty="0">
                <a:latin typeface="Bookman Old Style" panose="02050604050505020204" pitchFamily="18" charset="0"/>
              </a:rPr>
              <a:t>R</a:t>
            </a:r>
            <a:r>
              <a:rPr lang="ru-RU" sz="900" dirty="0">
                <a:latin typeface="Bookman Old Style" panose="02050604050505020204" pitchFamily="18" charset="0"/>
              </a:rPr>
              <a:t> = </a:t>
            </a:r>
            <a:r>
              <a:rPr lang="en-US" sz="900" dirty="0">
                <a:latin typeface="Bookman Old Style" panose="02050604050505020204" pitchFamily="18" charset="0"/>
              </a:rPr>
              <a:t>2</a:t>
            </a:r>
            <a:r>
              <a:rPr lang="ru-RU" sz="900" dirty="0">
                <a:latin typeface="Bookman Old Style" panose="02050604050505020204" pitchFamily="18" charset="0"/>
              </a:rPr>
              <a:t>0</a:t>
            </a:r>
            <a:r>
              <a:rPr lang="en-US" sz="900" dirty="0">
                <a:latin typeface="Bookman Old Style" panose="02050604050505020204" pitchFamily="18" charset="0"/>
              </a:rPr>
              <a:t> </a:t>
            </a:r>
            <a:r>
              <a:rPr lang="ru-RU" sz="900" dirty="0">
                <a:latin typeface="Bookman Old Style" panose="02050604050505020204" pitchFamily="18" charset="0"/>
              </a:rPr>
              <a:t>км; 2 - </a:t>
            </a:r>
            <a:r>
              <a:rPr lang="en-US" sz="900" i="1" dirty="0">
                <a:latin typeface="Bookman Old Style" panose="02050604050505020204" pitchFamily="18" charset="0"/>
              </a:rPr>
              <a:t>R</a:t>
            </a:r>
            <a:r>
              <a:rPr lang="ru-RU" sz="900" dirty="0">
                <a:latin typeface="Bookman Old Style" panose="02050604050505020204" pitchFamily="18" charset="0"/>
              </a:rPr>
              <a:t> = 40</a:t>
            </a:r>
            <a:r>
              <a:rPr lang="en-US" sz="900" dirty="0">
                <a:latin typeface="Bookman Old Style" panose="02050604050505020204" pitchFamily="18" charset="0"/>
              </a:rPr>
              <a:t> </a:t>
            </a:r>
            <a:r>
              <a:rPr lang="ru-RU" sz="900" dirty="0">
                <a:latin typeface="Bookman Old Style" panose="02050604050505020204" pitchFamily="18" charset="0"/>
              </a:rPr>
              <a:t>км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196541" y="1392430"/>
            <a:ext cx="4526345" cy="644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lnSpc>
                <a:spcPct val="114000"/>
              </a:lnSpc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альность обнаружения снаряда</a:t>
            </a:r>
          </a:p>
          <a:p>
            <a:pPr marL="214313" indent="-214313">
              <a:lnSpc>
                <a:spcPct val="114000"/>
              </a:lnSpc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зимут</a:t>
            </a:r>
          </a:p>
          <a:p>
            <a:pPr marL="214313" indent="-214313">
              <a:lnSpc>
                <a:spcPct val="114000"/>
              </a:lnSpc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гол места   </a:t>
            </a:r>
            <a:endParaRPr lang="ru-RU" sz="1050" dirty="0"/>
          </a:p>
        </p:txBody>
      </p:sp>
      <p:sp>
        <p:nvSpPr>
          <p:cNvPr id="31" name="Прямоугольник 30"/>
          <p:cNvSpPr/>
          <p:nvPr/>
        </p:nvSpPr>
        <p:spPr>
          <a:xfrm>
            <a:off x="4287795" y="3457474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34)</a:t>
            </a:r>
          </a:p>
        </p:txBody>
      </p:sp>
      <p:graphicFrame>
        <p:nvGraphicFramePr>
          <p:cNvPr id="3" name="Объект 2"/>
          <p:cNvGraphicFramePr>
            <a:graphicFrameLocks/>
          </p:cNvGraphicFramePr>
          <p:nvPr>
            <p:extLst/>
          </p:nvPr>
        </p:nvGraphicFramePr>
        <p:xfrm>
          <a:off x="2564747" y="1436236"/>
          <a:ext cx="740569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Уравнение" r:id="rId4" imgW="990360" imgH="241200" progId="Equation.3">
                  <p:embed/>
                </p:oleObj>
              </mc:Choice>
              <mc:Fallback>
                <p:oleObj name="Уравнение" r:id="rId4" imgW="990360" imgH="2412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747" y="1436236"/>
                        <a:ext cx="740569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/>
          </p:cNvGraphicFramePr>
          <p:nvPr>
            <p:extLst/>
          </p:nvPr>
        </p:nvGraphicFramePr>
        <p:xfrm>
          <a:off x="2575335" y="1619345"/>
          <a:ext cx="685800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Уравнение" r:id="rId6" imgW="914400" imgH="241300" progId="Equation.3">
                  <p:embed/>
                </p:oleObj>
              </mc:Choice>
              <mc:Fallback>
                <p:oleObj name="Уравнение" r:id="rId6" imgW="914400" imgH="2413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335" y="1619345"/>
                        <a:ext cx="685800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/>
          </p:cNvGraphicFramePr>
          <p:nvPr>
            <p:extLst/>
          </p:nvPr>
        </p:nvGraphicFramePr>
        <p:xfrm>
          <a:off x="2596392" y="1832202"/>
          <a:ext cx="607219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Уравнение" r:id="rId8" imgW="812447" imgH="241195" progId="Equation.3">
                  <p:embed/>
                </p:oleObj>
              </mc:Choice>
              <mc:Fallback>
                <p:oleObj name="Уравнение" r:id="rId8" imgW="812447" imgH="241195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392" y="1832202"/>
                        <a:ext cx="607219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174448" y="1112715"/>
            <a:ext cx="27735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 траекторным параметрам относятся: </a:t>
            </a:r>
          </a:p>
        </p:txBody>
      </p:sp>
      <p:sp>
        <p:nvSpPr>
          <p:cNvPr id="37" name="Прямоугольник 36"/>
          <p:cNvSpPr/>
          <p:nvPr/>
        </p:nvSpPr>
        <p:spPr>
          <a:xfrm>
            <a:off x="143415" y="2735781"/>
            <a:ext cx="34805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Средняя ошибка определения положения снаряда </a:t>
            </a:r>
            <a:endParaRPr lang="ru-RU" sz="1200" dirty="0"/>
          </a:p>
        </p:txBody>
      </p:sp>
      <p:graphicFrame>
        <p:nvGraphicFramePr>
          <p:cNvPr id="39" name="Объект 38"/>
          <p:cNvGraphicFramePr>
            <a:graphicFrameLocks/>
          </p:cNvGraphicFramePr>
          <p:nvPr>
            <p:extLst/>
          </p:nvPr>
        </p:nvGraphicFramePr>
        <p:xfrm>
          <a:off x="1421373" y="3029242"/>
          <a:ext cx="2071688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Уравнение" r:id="rId10" imgW="2755900" imgH="330200" progId="Equation.3">
                  <p:embed/>
                </p:oleObj>
              </mc:Choice>
              <mc:Fallback>
                <p:oleObj name="Уравнение" r:id="rId10" imgW="2755900" imgH="330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373" y="3029242"/>
                        <a:ext cx="2071688" cy="250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/>
          </p:cNvGraphicFramePr>
          <p:nvPr>
            <p:extLst/>
          </p:nvPr>
        </p:nvGraphicFramePr>
        <p:xfrm>
          <a:off x="2175056" y="3307939"/>
          <a:ext cx="664369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Уравнение" r:id="rId12" imgW="888614" imgH="495085" progId="Equation.3">
                  <p:embed/>
                </p:oleObj>
              </mc:Choice>
              <mc:Fallback>
                <p:oleObj name="Уравнение" r:id="rId12" imgW="888614" imgH="4950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56" y="3307939"/>
                        <a:ext cx="664369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/>
          </p:cNvGraphicFramePr>
          <p:nvPr>
            <p:extLst/>
          </p:nvPr>
        </p:nvGraphicFramePr>
        <p:xfrm>
          <a:off x="1785704" y="3701670"/>
          <a:ext cx="1343025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Уравнение" r:id="rId14" imgW="1790700" imgH="546100" progId="Equation.3">
                  <p:embed/>
                </p:oleObj>
              </mc:Choice>
              <mc:Fallback>
                <p:oleObj name="Уравнение" r:id="rId14" imgW="1790700" imgH="546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704" y="3701670"/>
                        <a:ext cx="1343025" cy="407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Рисунок 43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0"/>
          <a:stretch/>
        </p:blipFill>
        <p:spPr bwMode="auto">
          <a:xfrm>
            <a:off x="5838493" y="556029"/>
            <a:ext cx="2772846" cy="179645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5" name="Рисунок 4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494" y="2610381"/>
            <a:ext cx="2925405" cy="1949317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Прямоугольник 45"/>
          <p:cNvSpPr/>
          <p:nvPr/>
        </p:nvSpPr>
        <p:spPr>
          <a:xfrm>
            <a:off x="150886" y="2065241"/>
            <a:ext cx="47234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Для исследования влияния траекторных параметров и технических характеристик локатора на ошибку определения положения снаряда проводилась серия статистических имитационных испытаний.</a:t>
            </a:r>
            <a:endParaRPr lang="ru-RU" sz="1200" dirty="0"/>
          </a:p>
        </p:txBody>
      </p:sp>
      <p:graphicFrame>
        <p:nvGraphicFramePr>
          <p:cNvPr id="48" name="Объект 47"/>
          <p:cNvGraphicFramePr>
            <a:graphicFrameLocks/>
          </p:cNvGraphicFramePr>
          <p:nvPr>
            <p:extLst/>
          </p:nvPr>
        </p:nvGraphicFramePr>
        <p:xfrm>
          <a:off x="221726" y="4178965"/>
          <a:ext cx="43934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Уравнение" r:id="rId18" imgW="596880" imgH="241200" progId="Equation.3">
                  <p:embed/>
                </p:oleObj>
              </mc:Choice>
              <mc:Fallback>
                <p:oleObj name="Уравнение" r:id="rId18" imgW="59688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26" y="4178965"/>
                        <a:ext cx="439340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693167" y="4149512"/>
            <a:ext cx="318709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координаты снаряда зафиксированные локатором;</a:t>
            </a:r>
            <a:endParaRPr lang="ru-RU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Объект 50"/>
          <p:cNvGraphicFramePr>
            <a:graphicFrameLocks/>
          </p:cNvGraphicFramePr>
          <p:nvPr>
            <p:extLst/>
          </p:nvPr>
        </p:nvGraphicFramePr>
        <p:xfrm>
          <a:off x="208279" y="4394613"/>
          <a:ext cx="492919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Уравнение" r:id="rId20" imgW="660113" imgH="241195" progId="Equation.3">
                  <p:embed/>
                </p:oleObj>
              </mc:Choice>
              <mc:Fallback>
                <p:oleObj name="Уравнение" r:id="rId20" imgW="660113" imgH="24119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79" y="4394613"/>
                        <a:ext cx="492919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Прямоугольник 51"/>
          <p:cNvSpPr/>
          <p:nvPr/>
        </p:nvSpPr>
        <p:spPr>
          <a:xfrm>
            <a:off x="693166" y="4380344"/>
            <a:ext cx="254589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истинные значения координат снаряда;</a:t>
            </a:r>
            <a:endParaRPr lang="ru-RU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5255664" y="2326427"/>
            <a:ext cx="38883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12</a:t>
            </a:r>
            <a:r>
              <a:rPr lang="ru-RU" sz="900" dirty="0">
                <a:latin typeface="Bookman Old Style" panose="02050604050505020204" pitchFamily="18" charset="0"/>
              </a:rPr>
              <a:t> – Зависимость ошибки определения положения снаряда от дальности его обнаружения: 1 – </a:t>
            </a:r>
            <a:r>
              <a:rPr lang="el-GR" sz="900" dirty="0">
                <a:latin typeface="Bookman Old Style" panose="02050604050505020204" pitchFamily="18" charset="0"/>
              </a:rPr>
              <a:t>β</a:t>
            </a:r>
            <a:r>
              <a:rPr lang="ru-RU" sz="900" dirty="0">
                <a:latin typeface="Bookman Old Style" panose="02050604050505020204" pitchFamily="18" charset="0"/>
              </a:rPr>
              <a:t> = 90°; 2 – </a:t>
            </a:r>
            <a:r>
              <a:rPr lang="el-GR" sz="900" dirty="0">
                <a:latin typeface="Bookman Old Style" panose="02050604050505020204" pitchFamily="18" charset="0"/>
              </a:rPr>
              <a:t>β</a:t>
            </a:r>
            <a:r>
              <a:rPr lang="ru-RU" sz="900" dirty="0">
                <a:latin typeface="Bookman Old Style" panose="02050604050505020204" pitchFamily="18" charset="0"/>
              </a:rPr>
              <a:t> = 0° </a:t>
            </a:r>
          </a:p>
        </p:txBody>
      </p:sp>
      <p:sp>
        <p:nvSpPr>
          <p:cNvPr id="54" name="Прямоугольник 53"/>
          <p:cNvSpPr/>
          <p:nvPr/>
        </p:nvSpPr>
        <p:spPr>
          <a:xfrm>
            <a:off x="335081" y="4599354"/>
            <a:ext cx="1888659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–   количество испытаний.</a:t>
            </a:r>
            <a:endParaRPr lang="ru-RU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30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6720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 dirty="0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КЛАССИФИКАЦИЯ СПОСОБОВ ПОВЫШЕНИЯ ДАЛЬНОСТИ СТРЕЛЬБЫ СНАРЯДОМ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169"/>
            <a:ext cx="766665" cy="241300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5/45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5534" y="4360256"/>
            <a:ext cx="89688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 1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Способы повышения дальности стрельб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35994" y="512908"/>
            <a:ext cx="3291839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ы повышения дальности стрельбы снарядом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7168" y="1349919"/>
            <a:ext cx="208525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дополнительного ускорителя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40741" y="2237549"/>
            <a:ext cx="1210964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ивный двигатель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45534" y="3550640"/>
            <a:ext cx="1231849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оптимального времени старта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631575" y="2237548"/>
            <a:ext cx="1210964" cy="44627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зогенератор</a:t>
            </a:r>
          </a:p>
          <a:p>
            <a:pPr algn="ctr"/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82432" y="3550640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параметров горения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238795" y="1349919"/>
            <a:ext cx="208525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массы снаряда</a:t>
            </a:r>
          </a:p>
          <a:p>
            <a:pPr algn="ctr"/>
            <a:endParaRPr lang="ru-RU" sz="12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10523" y="2237548"/>
            <a:ext cx="1252333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ение дульной скорости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377768" y="2248165"/>
            <a:ext cx="1290786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ение массы топлива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358383" y="1337963"/>
            <a:ext cx="2187808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баллистических</a:t>
            </a:r>
          </a:p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словий стрельбы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539624" y="2237552"/>
            <a:ext cx="1574724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оптимального угла наклона орудия</a:t>
            </a:r>
          </a:p>
        </p:txBody>
      </p:sp>
      <p:cxnSp>
        <p:nvCxnSpPr>
          <p:cNvPr id="57" name="Соединительная линия уступом 56"/>
          <p:cNvCxnSpPr>
            <a:stCxn id="11" idx="1"/>
            <a:endCxn id="37" idx="0"/>
          </p:cNvCxnSpPr>
          <p:nvPr/>
        </p:nvCxnSpPr>
        <p:spPr>
          <a:xfrm rot="10800000" flipV="1">
            <a:off x="1459796" y="743741"/>
            <a:ext cx="1176199" cy="60617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Соединительная линия уступом 58"/>
          <p:cNvCxnSpPr>
            <a:stCxn id="11" idx="3"/>
            <a:endCxn id="50" idx="0"/>
          </p:cNvCxnSpPr>
          <p:nvPr/>
        </p:nvCxnSpPr>
        <p:spPr>
          <a:xfrm>
            <a:off x="5927833" y="743741"/>
            <a:ext cx="1524454" cy="59422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Соединительная линия уступом 60"/>
          <p:cNvCxnSpPr/>
          <p:nvPr/>
        </p:nvCxnSpPr>
        <p:spPr>
          <a:xfrm rot="10800000" flipV="1">
            <a:off x="742441" y="2019874"/>
            <a:ext cx="711642" cy="21656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Соединительная линия уступом 62"/>
          <p:cNvCxnSpPr>
            <a:stCxn id="37" idx="2"/>
            <a:endCxn id="43" idx="0"/>
          </p:cNvCxnSpPr>
          <p:nvPr/>
        </p:nvCxnSpPr>
        <p:spPr>
          <a:xfrm rot="16200000" flipH="1">
            <a:off x="1635444" y="1635935"/>
            <a:ext cx="425964" cy="77726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38" idx="2"/>
            <a:endCxn id="40" idx="0"/>
          </p:cNvCxnSpPr>
          <p:nvPr/>
        </p:nvCxnSpPr>
        <p:spPr>
          <a:xfrm>
            <a:off x="746223" y="2668436"/>
            <a:ext cx="15236" cy="8822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stCxn id="43" idx="2"/>
            <a:endCxn id="44" idx="0"/>
          </p:cNvCxnSpPr>
          <p:nvPr/>
        </p:nvCxnSpPr>
        <p:spPr>
          <a:xfrm>
            <a:off x="2237057" y="2683824"/>
            <a:ext cx="0" cy="8668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793739" y="2238304"/>
            <a:ext cx="1626152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е устойчивости снаряда</a:t>
            </a:r>
          </a:p>
        </p:txBody>
      </p:sp>
      <p:cxnSp>
        <p:nvCxnSpPr>
          <p:cNvPr id="70" name="Соединительная линия уступом 69"/>
          <p:cNvCxnSpPr>
            <a:stCxn id="50" idx="2"/>
            <a:endCxn id="51" idx="0"/>
          </p:cNvCxnSpPr>
          <p:nvPr/>
        </p:nvCxnSpPr>
        <p:spPr>
          <a:xfrm rot="16200000" flipH="1">
            <a:off x="7673068" y="1583634"/>
            <a:ext cx="433136" cy="87469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Соединительная линия уступом 74"/>
          <p:cNvCxnSpPr>
            <a:stCxn id="50" idx="2"/>
            <a:endCxn id="35" idx="0"/>
          </p:cNvCxnSpPr>
          <p:nvPr/>
        </p:nvCxnSpPr>
        <p:spPr>
          <a:xfrm rot="5400000">
            <a:off x="6812607" y="1598624"/>
            <a:ext cx="433888" cy="84547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11" idx="2"/>
            <a:endCxn id="45" idx="0"/>
          </p:cNvCxnSpPr>
          <p:nvPr/>
        </p:nvCxnSpPr>
        <p:spPr>
          <a:xfrm flipH="1">
            <a:off x="4281422" y="974573"/>
            <a:ext cx="492" cy="3753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3655627" y="2665893"/>
            <a:ext cx="0" cy="87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093039" y="3550640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ение общей массы снаряда</a:t>
            </a:r>
          </a:p>
        </p:txBody>
      </p:sp>
      <p:cxnSp>
        <p:nvCxnSpPr>
          <p:cNvPr id="49" name="Прямая со стрелкой 48"/>
          <p:cNvCxnSpPr/>
          <p:nvPr/>
        </p:nvCxnSpPr>
        <p:spPr>
          <a:xfrm>
            <a:off x="5030848" y="2668435"/>
            <a:ext cx="0" cy="87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476222" y="3553525"/>
            <a:ext cx="1144289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и оптимизации формы снаряда</a:t>
            </a:r>
          </a:p>
        </p:txBody>
      </p:sp>
      <p:cxnSp>
        <p:nvCxnSpPr>
          <p:cNvPr id="53" name="Прямая со стрелкой 52"/>
          <p:cNvCxnSpPr>
            <a:stCxn id="35" idx="2"/>
          </p:cNvCxnSpPr>
          <p:nvPr/>
        </p:nvCxnSpPr>
        <p:spPr>
          <a:xfrm>
            <a:off x="6606815" y="2669191"/>
            <a:ext cx="14559" cy="8814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6052190" y="3544287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параметров сопла</a:t>
            </a:r>
          </a:p>
        </p:txBody>
      </p:sp>
      <p:cxnSp>
        <p:nvCxnSpPr>
          <p:cNvPr id="55" name="Прямая со стрелкой 54"/>
          <p:cNvCxnSpPr/>
          <p:nvPr/>
        </p:nvCxnSpPr>
        <p:spPr>
          <a:xfrm>
            <a:off x="8336290" y="2666923"/>
            <a:ext cx="0" cy="878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7772361" y="3544287"/>
            <a:ext cx="1109250" cy="6001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и оптимизации</a:t>
            </a:r>
          </a:p>
        </p:txBody>
      </p:sp>
      <p:cxnSp>
        <p:nvCxnSpPr>
          <p:cNvPr id="34" name="Соединительная линия уступом 33"/>
          <p:cNvCxnSpPr>
            <a:stCxn id="45" idx="2"/>
            <a:endCxn id="46" idx="0"/>
          </p:cNvCxnSpPr>
          <p:nvPr/>
        </p:nvCxnSpPr>
        <p:spPr>
          <a:xfrm rot="5400000">
            <a:off x="3746074" y="1702200"/>
            <a:ext cx="425964" cy="64473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Соединительная линия уступом 66"/>
          <p:cNvCxnSpPr/>
          <p:nvPr/>
        </p:nvCxnSpPr>
        <p:spPr>
          <a:xfrm>
            <a:off x="4275059" y="2025554"/>
            <a:ext cx="758375" cy="21656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" name="Rectangle 7"/>
          <p:cNvSpPr>
            <a:spLocks noChangeArrowheads="1"/>
          </p:cNvSpPr>
          <p:nvPr/>
        </p:nvSpPr>
        <p:spPr bwMode="auto">
          <a:xfrm>
            <a:off x="0" y="4882935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..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33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9144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Зависимость </a:t>
            </a:r>
            <a:r>
              <a:rPr lang="ru-RU" sz="1050" dirty="0">
                <a:latin typeface="Bookman Old Style" panose="02050604050505020204" pitchFamily="18" charset="0"/>
              </a:rPr>
              <a:t>ошибки определения координат </a:t>
            </a:r>
            <a:r>
              <a:rPr lang="ru-RU" sz="1050" dirty="0" smtClean="0">
                <a:latin typeface="Bookman Old Style" panose="02050604050505020204" pitchFamily="18" charset="0"/>
              </a:rPr>
              <a:t>снаряда от </a:t>
            </a:r>
            <a:r>
              <a:rPr lang="ru-RU" sz="1050" dirty="0">
                <a:latin typeface="Bookman Old Style" panose="02050604050505020204" pitchFamily="18" charset="0"/>
              </a:rPr>
              <a:t>траекторных параметров и технических характеристик локатор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1"/>
            <a:ext cx="84675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Зависимость ошибки определения положения снаряда</a:t>
            </a:r>
          </a:p>
          <a:p>
            <a:r>
              <a:rPr lang="ru-RU" sz="1200" b="1" dirty="0">
                <a:latin typeface="Bookman Old Style" panose="02050604050505020204" pitchFamily="18" charset="0"/>
              </a:rPr>
              <a:t>от технических характеристик локатора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4331169"/>
            <a:ext cx="91440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14</a:t>
            </a:r>
            <a:r>
              <a:rPr lang="ru-RU" sz="900" dirty="0">
                <a:latin typeface="Bookman Old Style" panose="02050604050505020204" pitchFamily="18" charset="0"/>
              </a:rPr>
              <a:t> – Зависимость ошибки определения положения снаряда от </a:t>
            </a:r>
            <a:br>
              <a:rPr lang="ru-RU" sz="900" dirty="0">
                <a:latin typeface="Bookman Old Style" panose="02050604050505020204" pitchFamily="18" charset="0"/>
              </a:rPr>
            </a:br>
            <a:r>
              <a:rPr lang="ru-RU" sz="900" dirty="0">
                <a:latin typeface="Bookman Old Style" panose="02050604050505020204" pitchFamily="18" charset="0"/>
              </a:rPr>
              <a:t>а) эффективной ширины спектра сигнала;  б) отношения сигнал/шум;  в) ширины диаграммы направленности антенны : </a:t>
            </a:r>
            <a:br>
              <a:rPr lang="ru-RU" sz="900" dirty="0">
                <a:latin typeface="Bookman Old Style" panose="02050604050505020204" pitchFamily="18" charset="0"/>
              </a:rPr>
            </a:br>
            <a:r>
              <a:rPr lang="ru-RU" sz="900" dirty="0">
                <a:latin typeface="Bookman Old Style" panose="02050604050505020204" pitchFamily="18" charset="0"/>
              </a:rPr>
              <a:t>1 – </a:t>
            </a:r>
            <a:r>
              <a:rPr lang="en-US" sz="900" i="1" dirty="0">
                <a:latin typeface="Bookman Old Style" panose="02050604050505020204" pitchFamily="18" charset="0"/>
              </a:rPr>
              <a:t>R</a:t>
            </a:r>
            <a:r>
              <a:rPr lang="ru-RU" sz="900" dirty="0">
                <a:latin typeface="Bookman Old Style" panose="02050604050505020204" pitchFamily="18" charset="0"/>
              </a:rPr>
              <a:t> = </a:t>
            </a:r>
            <a:r>
              <a:rPr lang="en-US" sz="900" dirty="0">
                <a:latin typeface="Bookman Old Style" panose="02050604050505020204" pitchFamily="18" charset="0"/>
              </a:rPr>
              <a:t>2</a:t>
            </a:r>
            <a:r>
              <a:rPr lang="ru-RU" sz="900" dirty="0">
                <a:latin typeface="Bookman Old Style" panose="02050604050505020204" pitchFamily="18" charset="0"/>
              </a:rPr>
              <a:t>0</a:t>
            </a:r>
            <a:r>
              <a:rPr lang="en-US" sz="900" dirty="0">
                <a:latin typeface="Bookman Old Style" panose="02050604050505020204" pitchFamily="18" charset="0"/>
              </a:rPr>
              <a:t> </a:t>
            </a:r>
            <a:r>
              <a:rPr lang="ru-RU" sz="900" dirty="0">
                <a:latin typeface="Bookman Old Style" panose="02050604050505020204" pitchFamily="18" charset="0"/>
              </a:rPr>
              <a:t>км;  2 – </a:t>
            </a:r>
            <a:r>
              <a:rPr lang="en-US" sz="900" i="1" dirty="0">
                <a:latin typeface="Bookman Old Style" panose="02050604050505020204" pitchFamily="18" charset="0"/>
              </a:rPr>
              <a:t>R</a:t>
            </a:r>
            <a:r>
              <a:rPr lang="ru-RU" sz="900" dirty="0">
                <a:latin typeface="Bookman Old Style" panose="02050604050505020204" pitchFamily="18" charset="0"/>
              </a:rPr>
              <a:t> = 40</a:t>
            </a:r>
            <a:r>
              <a:rPr lang="en-US" sz="900" dirty="0">
                <a:latin typeface="Bookman Old Style" panose="02050604050505020204" pitchFamily="18" charset="0"/>
              </a:rPr>
              <a:t> </a:t>
            </a:r>
            <a:r>
              <a:rPr lang="ru-RU" sz="900" dirty="0">
                <a:latin typeface="Bookman Old Style" panose="02050604050505020204" pitchFamily="18" charset="0"/>
              </a:rPr>
              <a:t>км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188131" y="1382882"/>
            <a:ext cx="4219858" cy="829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lnSpc>
                <a:spcPct val="114000"/>
              </a:lnSpc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ффективная ширина спектра сигнала радиолокационной станции</a:t>
            </a:r>
          </a:p>
          <a:p>
            <a:pPr marL="214313" indent="-214313">
              <a:lnSpc>
                <a:spcPct val="114000"/>
              </a:lnSpc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тношение сигнал/шум </a:t>
            </a:r>
          </a:p>
          <a:p>
            <a:pPr marL="214313" indent="-214313">
              <a:lnSpc>
                <a:spcPct val="114000"/>
              </a:lnSpc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ширина диаграммы направленности антенны по уровню половинной мощности </a:t>
            </a:r>
            <a:endParaRPr lang="ru-RU" sz="105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5254" y="1117129"/>
            <a:ext cx="37196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К техническим характеристикам локатора относятся: </a:t>
            </a:r>
            <a:endParaRPr lang="ru-RU" sz="12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/>
          </p:nvPr>
        </p:nvGraphicFramePr>
        <p:xfrm>
          <a:off x="4375877" y="1419290"/>
          <a:ext cx="884634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Уравнение" r:id="rId4" imgW="1193760" imgH="241200" progId="Equation.3">
                  <p:embed/>
                </p:oleObj>
              </mc:Choice>
              <mc:Fallback>
                <p:oleObj name="Уравнение" r:id="rId4" imgW="1193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877" y="1419290"/>
                        <a:ext cx="884634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/>
          </p:nvPr>
        </p:nvGraphicFramePr>
        <p:xfrm>
          <a:off x="4378258" y="1633904"/>
          <a:ext cx="88225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Уравнение" r:id="rId6" imgW="1180800" imgH="253800" progId="Equation.3">
                  <p:embed/>
                </p:oleObj>
              </mc:Choice>
              <mc:Fallback>
                <p:oleObj name="Уравнение" r:id="rId6" imgW="1180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258" y="1633904"/>
                        <a:ext cx="882253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/>
          </p:nvPr>
        </p:nvGraphicFramePr>
        <p:xfrm>
          <a:off x="4375877" y="1897646"/>
          <a:ext cx="607219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Уравнение" r:id="rId8" imgW="825500" imgH="241300" progId="Equation.3">
                  <p:embed/>
                </p:oleObj>
              </mc:Choice>
              <mc:Fallback>
                <p:oleObj name="Уравнение" r:id="rId8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877" y="1897646"/>
                        <a:ext cx="607219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Рисунок 2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7" y="2296772"/>
            <a:ext cx="2937466" cy="1948748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409" y="2320710"/>
            <a:ext cx="3061183" cy="1950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Рисунок 3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678" y="2319316"/>
            <a:ext cx="2926433" cy="1950346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Прямоугольник 32"/>
          <p:cNvSpPr/>
          <p:nvPr/>
        </p:nvSpPr>
        <p:spPr>
          <a:xfrm>
            <a:off x="311515" y="2591860"/>
            <a:ext cx="30649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а)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3337792" y="2591860"/>
            <a:ext cx="31130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б)</a:t>
            </a:r>
          </a:p>
        </p:txBody>
      </p:sp>
      <p:sp>
        <p:nvSpPr>
          <p:cNvPr id="38" name="Прямоугольник 37"/>
          <p:cNvSpPr/>
          <p:nvPr/>
        </p:nvSpPr>
        <p:spPr>
          <a:xfrm>
            <a:off x="6508111" y="2594059"/>
            <a:ext cx="31451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в)</a:t>
            </a: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00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9144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Исследование </a:t>
            </a:r>
            <a:r>
              <a:rPr lang="ru-RU" sz="1050" dirty="0">
                <a:latin typeface="Bookman Old Style" panose="02050604050505020204" pitchFamily="18" charset="0"/>
              </a:rPr>
              <a:t>погрешности решения обратной </a:t>
            </a:r>
            <a:r>
              <a:rPr lang="ru-RU" sz="1050" dirty="0" smtClean="0">
                <a:latin typeface="Bookman Old Style" panose="02050604050505020204" pitchFamily="18" charset="0"/>
              </a:rPr>
              <a:t>задачи в </a:t>
            </a:r>
            <a:r>
              <a:rPr lang="ru-RU" sz="1050" dirty="0">
                <a:latin typeface="Bookman Old Style" panose="02050604050505020204" pitchFamily="18" charset="0"/>
              </a:rPr>
              <a:t>зависимости от траекторных параметров и ошибок измерени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1"/>
            <a:ext cx="53269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Влияние параметров фиксации траектории локатором </a:t>
            </a:r>
            <a:br>
              <a:rPr lang="ru-RU" sz="1200" b="1" dirty="0">
                <a:latin typeface="Bookman Old Style" panose="02050604050505020204" pitchFamily="18" charset="0"/>
              </a:rPr>
            </a:br>
            <a:r>
              <a:rPr lang="ru-RU" sz="1200" b="1" dirty="0">
                <a:latin typeface="Bookman Old Style" panose="02050604050505020204" pitchFamily="18" charset="0"/>
              </a:rPr>
              <a:t>на погрешность решения обратной задачи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4295591" y="1970902"/>
            <a:ext cx="4315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Bookman Old Style" panose="02050604050505020204" pitchFamily="18" charset="0"/>
              </a:rPr>
              <a:t>(35)</a:t>
            </a:r>
          </a:p>
        </p:txBody>
      </p:sp>
      <p:sp>
        <p:nvSpPr>
          <p:cNvPr id="37" name="Прямоугольник 36"/>
          <p:cNvSpPr/>
          <p:nvPr/>
        </p:nvSpPr>
        <p:spPr>
          <a:xfrm>
            <a:off x="151210" y="1249209"/>
            <a:ext cx="48197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Ошибки определения положения точки выстрела по серии испытаний </a:t>
            </a:r>
            <a:endParaRPr lang="ru-RU" sz="1200" dirty="0"/>
          </a:p>
        </p:txBody>
      </p:sp>
      <p:graphicFrame>
        <p:nvGraphicFramePr>
          <p:cNvPr id="48" name="Объект 47"/>
          <p:cNvGraphicFramePr>
            <a:graphicFrameLocks/>
          </p:cNvGraphicFramePr>
          <p:nvPr>
            <p:extLst/>
          </p:nvPr>
        </p:nvGraphicFramePr>
        <p:xfrm>
          <a:off x="151210" y="2980711"/>
          <a:ext cx="1001316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Уравнение" r:id="rId4" imgW="1358640" imgH="266400" progId="Equation.3">
                  <p:embed/>
                </p:oleObj>
              </mc:Choice>
              <mc:Fallback>
                <p:oleObj name="Уравнение" r:id="rId4" imgW="13586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10" y="2980711"/>
                        <a:ext cx="1001316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1262641" y="2955313"/>
            <a:ext cx="341911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начальные координаты траектории снаряда, определяемой без учета ошибок измерений;</a:t>
            </a:r>
            <a:endParaRPr lang="ru-RU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1262642" y="3393359"/>
            <a:ext cx="341911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начальные координаты траектории снаряда, определяемой с учетом ошибок измерений;</a:t>
            </a:r>
            <a:endParaRPr lang="ru-RU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5255664" y="4476260"/>
            <a:ext cx="38883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16</a:t>
            </a:r>
            <a:r>
              <a:rPr lang="ru-RU" sz="900" dirty="0">
                <a:latin typeface="Bookman Old Style" panose="02050604050505020204" pitchFamily="18" charset="0"/>
              </a:rPr>
              <a:t> – Зависимость ошибки определения положения точки выстрела от ошибки определения положения снаряда</a:t>
            </a:r>
          </a:p>
        </p:txBody>
      </p:sp>
      <p:sp>
        <p:nvSpPr>
          <p:cNvPr id="54" name="Прямоугольник 53"/>
          <p:cNvSpPr/>
          <p:nvPr/>
        </p:nvSpPr>
        <p:spPr>
          <a:xfrm>
            <a:off x="151210" y="4492159"/>
            <a:ext cx="1888659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–   количество испытаний.</a:t>
            </a:r>
            <a:endParaRPr lang="ru-RU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1667816" y="1601281"/>
          <a:ext cx="2350294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Уравнение" r:id="rId6" imgW="3175000" imgH="355600" progId="Equation.3">
                  <p:embed/>
                </p:oleObj>
              </mc:Choice>
              <mc:Fallback>
                <p:oleObj name="Уравнение" r:id="rId6" imgW="31750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816" y="1601281"/>
                        <a:ext cx="2350294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2442912" y="1943242"/>
          <a:ext cx="800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Уравнение" r:id="rId8" imgW="1054100" imgH="520700" progId="Equation.3">
                  <p:embed/>
                </p:oleObj>
              </mc:Choice>
              <mc:Fallback>
                <p:oleObj name="Уравнение" r:id="rId8" imgW="1054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12" y="1943242"/>
                        <a:ext cx="8001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/>
          </p:cNvGraphicFramePr>
          <p:nvPr>
            <p:extLst/>
          </p:nvPr>
        </p:nvGraphicFramePr>
        <p:xfrm>
          <a:off x="2089297" y="2384114"/>
          <a:ext cx="1507331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Уравнение" r:id="rId10" imgW="2006600" imgH="571500" progId="Equation.3">
                  <p:embed/>
                </p:oleObj>
              </mc:Choice>
              <mc:Fallback>
                <p:oleObj name="Уравнение" r:id="rId10" imgW="2006600" imgH="571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297" y="2384114"/>
                        <a:ext cx="1507331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/>
          </p:cNvGraphicFramePr>
          <p:nvPr>
            <p:extLst/>
          </p:nvPr>
        </p:nvGraphicFramePr>
        <p:xfrm>
          <a:off x="151210" y="3401616"/>
          <a:ext cx="1001315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Уравнение" r:id="rId12" imgW="1358640" imgH="291960" progId="Equation.3">
                  <p:embed/>
                </p:oleObj>
              </mc:Choice>
              <mc:Fallback>
                <p:oleObj name="Уравнение" r:id="rId12" imgW="13586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10" y="3401616"/>
                        <a:ext cx="1001315" cy="225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/>
          </p:cNvGraphicFramePr>
          <p:nvPr>
            <p:extLst/>
          </p:nvPr>
        </p:nvGraphicFramePr>
        <p:xfrm>
          <a:off x="166165" y="3919654"/>
          <a:ext cx="150019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Уравнение" r:id="rId14" imgW="203024" imgH="266469" progId="Equation.3">
                  <p:embed/>
                </p:oleObj>
              </mc:Choice>
              <mc:Fallback>
                <p:oleObj name="Уравнение" r:id="rId14" imgW="203024" imgH="26646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5" y="3919654"/>
                        <a:ext cx="150019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/>
          </p:cNvGraphicFramePr>
          <p:nvPr>
            <p:extLst/>
          </p:nvPr>
        </p:nvGraphicFramePr>
        <p:xfrm>
          <a:off x="166165" y="4229957"/>
          <a:ext cx="228600" cy="2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Уравнение" r:id="rId16" imgW="304536" imgH="266469" progId="Equation.3">
                  <p:embed/>
                </p:oleObj>
              </mc:Choice>
              <mc:Fallback>
                <p:oleObj name="Уравнение" r:id="rId16" imgW="304536" imgH="26646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5" y="4229957"/>
                        <a:ext cx="228600" cy="207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41478" y="3895267"/>
            <a:ext cx="359906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редняя ошибка определения положения точки выстрела;</a:t>
            </a:r>
            <a:endParaRPr lang="ru-RU" sz="1050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441479" y="4189403"/>
            <a:ext cx="4572000" cy="2539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реднеквадратическое отклонение положения точки выстрела;</a:t>
            </a:r>
            <a:endParaRPr lang="ru-RU" sz="1050" dirty="0"/>
          </a:p>
        </p:txBody>
      </p:sp>
      <p:pic>
        <p:nvPicPr>
          <p:cNvPr id="54300" name="Рисунок 1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068" y="2740580"/>
            <a:ext cx="2664060" cy="177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Прямоугольник 49"/>
          <p:cNvSpPr/>
          <p:nvPr/>
        </p:nvSpPr>
        <p:spPr>
          <a:xfrm>
            <a:off x="5076202" y="2377703"/>
            <a:ext cx="406779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15</a:t>
            </a:r>
            <a:r>
              <a:rPr lang="ru-RU" sz="900" dirty="0">
                <a:latin typeface="Bookman Old Style" panose="02050604050505020204" pitchFamily="18" charset="0"/>
              </a:rPr>
              <a:t> – Зависимость ошибки определения положения точки выстрела от дальности его обнаружения: 1 – </a:t>
            </a:r>
            <a:r>
              <a:rPr lang="el-GR" sz="900" dirty="0">
                <a:latin typeface="Bookman Old Style" panose="02050604050505020204" pitchFamily="18" charset="0"/>
              </a:rPr>
              <a:t>β</a:t>
            </a:r>
            <a:r>
              <a:rPr lang="ru-RU" sz="900" dirty="0">
                <a:latin typeface="Bookman Old Style" panose="02050604050505020204" pitchFamily="18" charset="0"/>
              </a:rPr>
              <a:t> = 90°; 2 – </a:t>
            </a:r>
            <a:r>
              <a:rPr lang="el-GR" sz="900" dirty="0">
                <a:latin typeface="Bookman Old Style" panose="02050604050505020204" pitchFamily="18" charset="0"/>
              </a:rPr>
              <a:t>β</a:t>
            </a:r>
            <a:r>
              <a:rPr lang="ru-RU" sz="900" dirty="0">
                <a:latin typeface="Bookman Old Style" panose="02050604050505020204" pitchFamily="18" charset="0"/>
              </a:rPr>
              <a:t> = 0° </a:t>
            </a:r>
          </a:p>
        </p:txBody>
      </p:sp>
      <p:pic>
        <p:nvPicPr>
          <p:cNvPr id="54308" name="Рисунок 10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193" y="568025"/>
            <a:ext cx="2750936" cy="1839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533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1760"/>
            <a:ext cx="9144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Исследование </a:t>
            </a:r>
            <a:r>
              <a:rPr lang="ru-RU" sz="1050" dirty="0">
                <a:latin typeface="Bookman Old Style" panose="02050604050505020204" pitchFamily="18" charset="0"/>
              </a:rPr>
              <a:t>погрешности решения обратной </a:t>
            </a:r>
            <a:r>
              <a:rPr lang="ru-RU" sz="1050" dirty="0" smtClean="0">
                <a:latin typeface="Bookman Old Style" panose="02050604050505020204" pitchFamily="18" charset="0"/>
              </a:rPr>
              <a:t>задачи в </a:t>
            </a:r>
            <a:r>
              <a:rPr lang="ru-RU" sz="1050" dirty="0">
                <a:latin typeface="Bookman Old Style" panose="02050604050505020204" pitchFamily="18" charset="0"/>
              </a:rPr>
              <a:t>зависимости от траекторных параметров и ошибок измерени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1"/>
            <a:ext cx="53269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Влияние параметров фиксации траектории локатором на погрешность решения обратной задачи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196541" y="1321925"/>
            <a:ext cx="4526345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spcAft>
                <a:spcPts val="300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альность обнаружения снаряда</a:t>
            </a:r>
          </a:p>
          <a:p>
            <a:pPr marL="214313" indent="-214313">
              <a:spcAft>
                <a:spcPts val="300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должительность фиксации участка траектории снаряда</a:t>
            </a:r>
          </a:p>
          <a:p>
            <a:pPr marL="214313" indent="-214313">
              <a:spcAft>
                <a:spcPts val="300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ремя начала фиксации участка траектории снаряда </a:t>
            </a:r>
          </a:p>
          <a:p>
            <a:pPr marL="214313" indent="-214313">
              <a:spcAft>
                <a:spcPts val="300"/>
              </a:spcAft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нтервал времени получения координат снаряда локатором</a:t>
            </a:r>
          </a:p>
        </p:txBody>
      </p:sp>
      <p:graphicFrame>
        <p:nvGraphicFramePr>
          <p:cNvPr id="25" name="Объект 24"/>
          <p:cNvGraphicFramePr>
            <a:graphicFrameLocks/>
          </p:cNvGraphicFramePr>
          <p:nvPr>
            <p:extLst/>
          </p:nvPr>
        </p:nvGraphicFramePr>
        <p:xfrm>
          <a:off x="4158287" y="1349450"/>
          <a:ext cx="740569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Уравнение" r:id="rId4" imgW="990360" imgH="241200" progId="Equation.3">
                  <p:embed/>
                </p:oleObj>
              </mc:Choice>
              <mc:Fallback>
                <p:oleObj name="Уравнение" r:id="rId4" imgW="990360" imgH="2412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287" y="1349450"/>
                        <a:ext cx="740569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174448" y="1080667"/>
            <a:ext cx="27735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 траекторным параметрам относятся: </a:t>
            </a:r>
          </a:p>
        </p:txBody>
      </p:sp>
      <p:graphicFrame>
        <p:nvGraphicFramePr>
          <p:cNvPr id="3" name="Объект 2"/>
          <p:cNvGraphicFramePr>
            <a:graphicFrameLocks/>
          </p:cNvGraphicFramePr>
          <p:nvPr>
            <p:extLst/>
          </p:nvPr>
        </p:nvGraphicFramePr>
        <p:xfrm>
          <a:off x="4151283" y="1537657"/>
          <a:ext cx="803672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Уравнение" r:id="rId6" imgW="1079280" imgH="241200" progId="Equation.3">
                  <p:embed/>
                </p:oleObj>
              </mc:Choice>
              <mc:Fallback>
                <p:oleObj name="Уравнение" r:id="rId6" imgW="1079280" imgH="2412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283" y="1537657"/>
                        <a:ext cx="803672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/>
          </p:cNvGraphicFramePr>
          <p:nvPr>
            <p:extLst/>
          </p:nvPr>
        </p:nvGraphicFramePr>
        <p:xfrm>
          <a:off x="4158287" y="1738860"/>
          <a:ext cx="1190625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Уравнение" r:id="rId8" imgW="1587240" imgH="241200" progId="Equation.3">
                  <p:embed/>
                </p:oleObj>
              </mc:Choice>
              <mc:Fallback>
                <p:oleObj name="Уравнение" r:id="rId8" imgW="1587240" imgH="2412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287" y="1738860"/>
                        <a:ext cx="1190625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/>
          </p:cNvGraphicFramePr>
          <p:nvPr>
            <p:extLst/>
          </p:nvPr>
        </p:nvGraphicFramePr>
        <p:xfrm>
          <a:off x="4158287" y="1937444"/>
          <a:ext cx="573881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Уравнение" r:id="rId10" imgW="774360" imgH="241200" progId="Equation.3">
                  <p:embed/>
                </p:oleObj>
              </mc:Choice>
              <mc:Fallback>
                <p:oleObj name="Уравнение" r:id="rId10" imgW="774360" imgH="2412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287" y="1937444"/>
                        <a:ext cx="573881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502" y="2186757"/>
            <a:ext cx="3056498" cy="2037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9" name="Рисунок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21" y="2194897"/>
            <a:ext cx="3056498" cy="2037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Прямоугольник 37"/>
          <p:cNvSpPr/>
          <p:nvPr/>
        </p:nvSpPr>
        <p:spPr>
          <a:xfrm>
            <a:off x="0" y="4331169"/>
            <a:ext cx="91440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17</a:t>
            </a:r>
            <a:r>
              <a:rPr lang="ru-RU" sz="900" dirty="0">
                <a:latin typeface="Bookman Old Style" panose="02050604050505020204" pitchFamily="18" charset="0"/>
              </a:rPr>
              <a:t> – Зависимость ошибки определения положения точки выстрела от </a:t>
            </a:r>
            <a:br>
              <a:rPr lang="ru-RU" sz="900" dirty="0">
                <a:latin typeface="Bookman Old Style" panose="02050604050505020204" pitchFamily="18" charset="0"/>
              </a:rPr>
            </a:br>
            <a:r>
              <a:rPr lang="ru-RU" sz="900" dirty="0">
                <a:latin typeface="Bookman Old Style" panose="02050604050505020204" pitchFamily="18" charset="0"/>
              </a:rPr>
              <a:t>а) продолжительности зафиксированного участка траектории;  б) начала фиксации участка;  в) интервала времени получения координат снаряда : </a:t>
            </a:r>
            <a:br>
              <a:rPr lang="ru-RU" sz="900" dirty="0">
                <a:latin typeface="Bookman Old Style" panose="02050604050505020204" pitchFamily="18" charset="0"/>
              </a:rPr>
            </a:br>
            <a:r>
              <a:rPr lang="ru-RU" sz="900" dirty="0">
                <a:latin typeface="Bookman Old Style" panose="02050604050505020204" pitchFamily="18" charset="0"/>
              </a:rPr>
              <a:t>1 – </a:t>
            </a:r>
            <a:r>
              <a:rPr lang="en-US" sz="900" i="1" dirty="0">
                <a:latin typeface="Bookman Old Style" panose="02050604050505020204" pitchFamily="18" charset="0"/>
              </a:rPr>
              <a:t>R</a:t>
            </a:r>
            <a:r>
              <a:rPr lang="ru-RU" sz="900" dirty="0">
                <a:latin typeface="Bookman Old Style" panose="02050604050505020204" pitchFamily="18" charset="0"/>
              </a:rPr>
              <a:t> = </a:t>
            </a:r>
            <a:r>
              <a:rPr lang="en-US" sz="900" dirty="0">
                <a:latin typeface="Bookman Old Style" panose="02050604050505020204" pitchFamily="18" charset="0"/>
              </a:rPr>
              <a:t>2</a:t>
            </a:r>
            <a:r>
              <a:rPr lang="ru-RU" sz="900" dirty="0">
                <a:latin typeface="Bookman Old Style" panose="02050604050505020204" pitchFamily="18" charset="0"/>
              </a:rPr>
              <a:t>0</a:t>
            </a:r>
            <a:r>
              <a:rPr lang="en-US" sz="900" dirty="0">
                <a:latin typeface="Bookman Old Style" panose="02050604050505020204" pitchFamily="18" charset="0"/>
              </a:rPr>
              <a:t> </a:t>
            </a:r>
            <a:r>
              <a:rPr lang="ru-RU" sz="900" dirty="0">
                <a:latin typeface="Bookman Old Style" panose="02050604050505020204" pitchFamily="18" charset="0"/>
              </a:rPr>
              <a:t>км;  2 – </a:t>
            </a:r>
            <a:r>
              <a:rPr lang="en-US" sz="900" i="1" dirty="0">
                <a:latin typeface="Bookman Old Style" panose="02050604050505020204" pitchFamily="18" charset="0"/>
              </a:rPr>
              <a:t>R</a:t>
            </a:r>
            <a:r>
              <a:rPr lang="ru-RU" sz="900" dirty="0">
                <a:latin typeface="Bookman Old Style" panose="02050604050505020204" pitchFamily="18" charset="0"/>
              </a:rPr>
              <a:t> = 40</a:t>
            </a:r>
            <a:r>
              <a:rPr lang="en-US" sz="900" dirty="0">
                <a:latin typeface="Bookman Old Style" panose="02050604050505020204" pitchFamily="18" charset="0"/>
              </a:rPr>
              <a:t> </a:t>
            </a:r>
            <a:r>
              <a:rPr lang="ru-RU" sz="900" dirty="0">
                <a:latin typeface="Bookman Old Style" panose="02050604050505020204" pitchFamily="18" charset="0"/>
              </a:rPr>
              <a:t>км</a:t>
            </a:r>
          </a:p>
        </p:txBody>
      </p:sp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38" y="2218769"/>
            <a:ext cx="3055423" cy="2037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0252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Рисунок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967" y="2333531"/>
            <a:ext cx="2912033" cy="195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Рисунок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6244" y="2349706"/>
            <a:ext cx="3021068" cy="1949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2" name="Рисунок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342907"/>
            <a:ext cx="3166103" cy="195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0" y="21760"/>
            <a:ext cx="9144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Исследование </a:t>
            </a:r>
            <a:r>
              <a:rPr lang="ru-RU" sz="1050" dirty="0">
                <a:latin typeface="Bookman Old Style" panose="02050604050505020204" pitchFamily="18" charset="0"/>
              </a:rPr>
              <a:t>погрешности решения обратной </a:t>
            </a:r>
            <a:r>
              <a:rPr lang="ru-RU" sz="1050" dirty="0" smtClean="0">
                <a:latin typeface="Bookman Old Style" panose="02050604050505020204" pitchFamily="18" charset="0"/>
              </a:rPr>
              <a:t>задачи в </a:t>
            </a:r>
            <a:r>
              <a:rPr lang="ru-RU" sz="1050" dirty="0">
                <a:latin typeface="Bookman Old Style" panose="02050604050505020204" pitchFamily="18" charset="0"/>
              </a:rPr>
              <a:t>зависимости от траекторных параметров и ошибок измерени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1479" y="626841"/>
            <a:ext cx="84675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>
                <a:latin typeface="Bookman Old Style" panose="02050604050505020204" pitchFamily="18" charset="0"/>
              </a:rPr>
              <a:t>Влияние технических параметров радиолокатора </a:t>
            </a:r>
            <a:br>
              <a:rPr lang="ru-RU" sz="1200" b="1" dirty="0">
                <a:latin typeface="Bookman Old Style" panose="02050604050505020204" pitchFamily="18" charset="0"/>
              </a:rPr>
            </a:br>
            <a:r>
              <a:rPr lang="ru-RU" sz="1200" b="1" dirty="0">
                <a:latin typeface="Bookman Old Style" panose="02050604050505020204" pitchFamily="18" charset="0"/>
              </a:rPr>
              <a:t>на точность решения обратной задачи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4331169"/>
            <a:ext cx="91440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Bookman Old Style" panose="02050604050505020204" pitchFamily="18" charset="0"/>
              </a:rPr>
              <a:t>Рисунок 18</a:t>
            </a:r>
            <a:r>
              <a:rPr lang="ru-RU" sz="900" dirty="0">
                <a:latin typeface="Bookman Old Style" panose="02050604050505020204" pitchFamily="18" charset="0"/>
              </a:rPr>
              <a:t> – Зависимость ошибки определения положения точки выстрела от </a:t>
            </a:r>
            <a:br>
              <a:rPr lang="ru-RU" sz="900" dirty="0">
                <a:latin typeface="Bookman Old Style" panose="02050604050505020204" pitchFamily="18" charset="0"/>
              </a:rPr>
            </a:br>
            <a:r>
              <a:rPr lang="ru-RU" sz="900" dirty="0">
                <a:latin typeface="Bookman Old Style" panose="02050604050505020204" pitchFamily="18" charset="0"/>
              </a:rPr>
              <a:t>а) эффективной ширины спектра сигнала;  б) отношения сигнал/шум;  в) ширины диаграммы направленности антенны : </a:t>
            </a:r>
            <a:br>
              <a:rPr lang="ru-RU" sz="900" dirty="0">
                <a:latin typeface="Bookman Old Style" panose="02050604050505020204" pitchFamily="18" charset="0"/>
              </a:rPr>
            </a:br>
            <a:r>
              <a:rPr lang="ru-RU" sz="900" dirty="0">
                <a:latin typeface="Bookman Old Style" panose="02050604050505020204" pitchFamily="18" charset="0"/>
              </a:rPr>
              <a:t>1 – </a:t>
            </a:r>
            <a:r>
              <a:rPr lang="en-US" sz="900" i="1" dirty="0">
                <a:latin typeface="Bookman Old Style" panose="02050604050505020204" pitchFamily="18" charset="0"/>
              </a:rPr>
              <a:t>R</a:t>
            </a:r>
            <a:r>
              <a:rPr lang="ru-RU" sz="900" dirty="0">
                <a:latin typeface="Bookman Old Style" panose="02050604050505020204" pitchFamily="18" charset="0"/>
              </a:rPr>
              <a:t> = </a:t>
            </a:r>
            <a:r>
              <a:rPr lang="en-US" sz="900" dirty="0">
                <a:latin typeface="Bookman Old Style" panose="02050604050505020204" pitchFamily="18" charset="0"/>
              </a:rPr>
              <a:t>2</a:t>
            </a:r>
            <a:r>
              <a:rPr lang="ru-RU" sz="900" dirty="0">
                <a:latin typeface="Bookman Old Style" panose="02050604050505020204" pitchFamily="18" charset="0"/>
              </a:rPr>
              <a:t>0</a:t>
            </a:r>
            <a:r>
              <a:rPr lang="en-US" sz="900" dirty="0">
                <a:latin typeface="Bookman Old Style" panose="02050604050505020204" pitchFamily="18" charset="0"/>
              </a:rPr>
              <a:t> </a:t>
            </a:r>
            <a:r>
              <a:rPr lang="ru-RU" sz="900" dirty="0">
                <a:latin typeface="Bookman Old Style" panose="02050604050505020204" pitchFamily="18" charset="0"/>
              </a:rPr>
              <a:t>км;  2 – </a:t>
            </a:r>
            <a:r>
              <a:rPr lang="en-US" sz="900" i="1" dirty="0">
                <a:latin typeface="Bookman Old Style" panose="02050604050505020204" pitchFamily="18" charset="0"/>
              </a:rPr>
              <a:t>R</a:t>
            </a:r>
            <a:r>
              <a:rPr lang="ru-RU" sz="900" dirty="0">
                <a:latin typeface="Bookman Old Style" panose="02050604050505020204" pitchFamily="18" charset="0"/>
              </a:rPr>
              <a:t> = 40</a:t>
            </a:r>
            <a:r>
              <a:rPr lang="en-US" sz="900" dirty="0">
                <a:latin typeface="Bookman Old Style" panose="02050604050505020204" pitchFamily="18" charset="0"/>
              </a:rPr>
              <a:t> </a:t>
            </a:r>
            <a:r>
              <a:rPr lang="ru-RU" sz="900" dirty="0">
                <a:latin typeface="Bookman Old Style" panose="02050604050505020204" pitchFamily="18" charset="0"/>
              </a:rPr>
              <a:t>км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188131" y="1382882"/>
            <a:ext cx="4219858" cy="829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lnSpc>
                <a:spcPct val="114000"/>
              </a:lnSpc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ффективная ширина спектра сигнала радиолокационной станции</a:t>
            </a:r>
          </a:p>
          <a:p>
            <a:pPr marL="214313" indent="-214313">
              <a:lnSpc>
                <a:spcPct val="114000"/>
              </a:lnSpc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тношение сигнал/шум </a:t>
            </a:r>
          </a:p>
          <a:p>
            <a:pPr marL="214313" indent="-214313">
              <a:lnSpc>
                <a:spcPct val="114000"/>
              </a:lnSpc>
              <a:buFont typeface="Symbol" panose="05050102010706020507" pitchFamily="18" charset="2"/>
              <a:buChar char=""/>
            </a:pPr>
            <a: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ширина диаграммы направленности антенны по уровню половинной мощности </a:t>
            </a:r>
            <a:endParaRPr lang="ru-RU" sz="105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85254" y="1117129"/>
            <a:ext cx="37196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К техническим характеристикам локатора относятся: </a:t>
            </a:r>
            <a:endParaRPr lang="ru-RU" sz="1200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/>
          </p:nvPr>
        </p:nvGraphicFramePr>
        <p:xfrm>
          <a:off x="4375877" y="1419290"/>
          <a:ext cx="884634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Уравнение" r:id="rId7" imgW="1193760" imgH="241200" progId="Equation.3">
                  <p:embed/>
                </p:oleObj>
              </mc:Choice>
              <mc:Fallback>
                <p:oleObj name="Уравнение" r:id="rId7" imgW="1193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877" y="1419290"/>
                        <a:ext cx="884634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/>
          </p:nvPr>
        </p:nvGraphicFramePr>
        <p:xfrm>
          <a:off x="4378258" y="1633904"/>
          <a:ext cx="88225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Уравнение" r:id="rId9" imgW="1180800" imgH="253800" progId="Equation.3">
                  <p:embed/>
                </p:oleObj>
              </mc:Choice>
              <mc:Fallback>
                <p:oleObj name="Уравнение" r:id="rId9" imgW="1180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258" y="1633904"/>
                        <a:ext cx="882253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/>
          </p:nvPr>
        </p:nvGraphicFramePr>
        <p:xfrm>
          <a:off x="4375877" y="1897646"/>
          <a:ext cx="607219" cy="17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Уравнение" r:id="rId11" imgW="825500" imgH="241300" progId="Equation.3">
                  <p:embed/>
                </p:oleObj>
              </mc:Choice>
              <mc:Fallback>
                <p:oleObj name="Уравнение" r:id="rId11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877" y="1897646"/>
                        <a:ext cx="607219" cy="178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253831" y="2759511"/>
            <a:ext cx="30649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а)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3507634" y="2594059"/>
            <a:ext cx="31130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б)</a:t>
            </a:r>
          </a:p>
        </p:txBody>
      </p:sp>
      <p:sp>
        <p:nvSpPr>
          <p:cNvPr id="38" name="Прямоугольник 37"/>
          <p:cNvSpPr/>
          <p:nvPr/>
        </p:nvSpPr>
        <p:spPr>
          <a:xfrm>
            <a:off x="6569891" y="2709475"/>
            <a:ext cx="31451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Bookman Old Style" panose="02050604050505020204" pitchFamily="18" charset="0"/>
              </a:rPr>
              <a:t>в)</a:t>
            </a: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0068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99060" y="411510"/>
            <a:ext cx="8869680" cy="451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269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r>
              <a:rPr lang="ru-RU" sz="1200" b="1" dirty="0" smtClean="0">
                <a:latin typeface="Bookman Old Style" panose="02050604050505020204" pitchFamily="18" charset="0"/>
              </a:rPr>
              <a:t>Исследована конструкция активно-реактивного снаряда </a:t>
            </a:r>
            <a:r>
              <a:rPr lang="ru-RU" sz="1200" dirty="0" smtClean="0">
                <a:latin typeface="Bookman Old Style" panose="02050604050505020204" pitchFamily="18" charset="0"/>
              </a:rPr>
              <a:t>калибра 152 мм. Решена </a:t>
            </a:r>
            <a:r>
              <a:rPr lang="ru-RU" sz="1200" dirty="0">
                <a:latin typeface="Bookman Old Style" panose="02050604050505020204" pitchFamily="18" charset="0"/>
              </a:rPr>
              <a:t>задача внутренней баллистики, найдена начальная скорость </a:t>
            </a:r>
            <a:r>
              <a:rPr lang="ru-RU" sz="1200" dirty="0" smtClean="0">
                <a:latin typeface="Bookman Old Style" panose="02050604050505020204" pitchFamily="18" charset="0"/>
              </a:rPr>
              <a:t>V</a:t>
            </a:r>
            <a:r>
              <a:rPr lang="ru-RU" sz="800" dirty="0" smtClean="0">
                <a:latin typeface="Bookman Old Style" panose="02050604050505020204" pitchFamily="18" charset="0"/>
              </a:rPr>
              <a:t>0</a:t>
            </a:r>
            <a:r>
              <a:rPr lang="ru-RU" sz="1200" dirty="0" smtClean="0">
                <a:latin typeface="Bookman Old Style" panose="02050604050505020204" pitchFamily="18" charset="0"/>
              </a:rPr>
              <a:t> </a:t>
            </a:r>
            <a:r>
              <a:rPr lang="ru-RU" sz="1200" dirty="0">
                <a:latin typeface="Bookman Old Style" panose="02050604050505020204" pitchFamily="18" charset="0"/>
              </a:rPr>
              <a:t>= 885 </a:t>
            </a:r>
            <a:r>
              <a:rPr lang="ru-RU" sz="1200" dirty="0" smtClean="0">
                <a:latin typeface="Bookman Old Style" panose="02050604050505020204" pitchFamily="18" charset="0"/>
              </a:rPr>
              <a:t>м</a:t>
            </a:r>
            <a:r>
              <a:rPr lang="en-US" sz="1200" dirty="0" smtClean="0">
                <a:latin typeface="Bookman Old Style" panose="02050604050505020204" pitchFamily="18" charset="0"/>
              </a:rPr>
              <a:t>/</a:t>
            </a:r>
            <a:r>
              <a:rPr lang="ru-RU" sz="1200" dirty="0" smtClean="0">
                <a:latin typeface="Bookman Old Style" panose="02050604050505020204" pitchFamily="18" charset="0"/>
              </a:rPr>
              <a:t>с и оптимальные характеристики твердотопливного реактивного двигателя.</a:t>
            </a: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endParaRPr lang="en-US" sz="1200" b="1" dirty="0" smtClean="0">
              <a:latin typeface="Bookman Old Style" panose="02050604050505020204" pitchFamily="18" charset="0"/>
            </a:endParaRP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r>
              <a:rPr lang="ru-RU" sz="1200" b="1" dirty="0" smtClean="0">
                <a:latin typeface="Bookman Old Style" panose="02050604050505020204" pitchFamily="18" charset="0"/>
              </a:rPr>
              <a:t>Решена задача оптимизации дальности полета снаряда</a:t>
            </a:r>
            <a:r>
              <a:rPr lang="ru-RU" sz="1200" dirty="0">
                <a:latin typeface="Bookman Old Style" panose="02050604050505020204" pitchFamily="18" charset="0"/>
              </a:rPr>
              <a:t> </a:t>
            </a:r>
            <a:r>
              <a:rPr lang="ru-RU" sz="1200" dirty="0" smtClean="0">
                <a:latin typeface="Bookman Old Style" panose="02050604050505020204" pitchFamily="18" charset="0"/>
              </a:rPr>
              <a:t>При </a:t>
            </a:r>
            <a:r>
              <a:rPr lang="ru-RU" sz="1200" dirty="0">
                <a:latin typeface="Bookman Old Style" panose="02050604050505020204" pitchFamily="18" charset="0"/>
              </a:rPr>
              <a:t>решении задачи внешней баллистики удалось установить, что при использовании реактивного двигателя с массой топлива 5 кг оптимальный угол наклона орудия </a:t>
            </a:r>
            <a:r>
              <a:rPr lang="ru-RU" sz="1200" dirty="0" smtClean="0">
                <a:latin typeface="Bookman Old Style" panose="02050604050505020204" pitchFamily="18" charset="0"/>
              </a:rPr>
              <a:t>равен 58 градусам, оптимальное время </a:t>
            </a:r>
            <a:r>
              <a:rPr lang="ru-RU" sz="1200" dirty="0">
                <a:latin typeface="Bookman Old Style" panose="02050604050505020204" pitchFamily="18" charset="0"/>
              </a:rPr>
              <a:t>старта </a:t>
            </a:r>
            <a:r>
              <a:rPr lang="ru-RU" sz="1200" dirty="0" smtClean="0">
                <a:latin typeface="Bookman Old Style" panose="02050604050505020204" pitchFamily="18" charset="0"/>
              </a:rPr>
              <a:t>реактивного двигателя </a:t>
            </a:r>
            <a:r>
              <a:rPr lang="ru-RU" sz="1200" dirty="0">
                <a:latin typeface="Bookman Old Style" panose="02050604050505020204" pitchFamily="18" charset="0"/>
              </a:rPr>
              <a:t>22 с. При данных параметрах </a:t>
            </a:r>
            <a:r>
              <a:rPr lang="ru-RU" sz="1200" b="1" dirty="0">
                <a:latin typeface="Bookman Old Style" panose="02050604050505020204" pitchFamily="18" charset="0"/>
              </a:rPr>
              <a:t>максимальная дальность полёта снаряда </a:t>
            </a:r>
            <a:r>
              <a:rPr lang="ru-RU" sz="1200" b="1" dirty="0" smtClean="0">
                <a:latin typeface="Bookman Old Style" panose="02050604050505020204" pitchFamily="18" charset="0"/>
              </a:rPr>
              <a:t>составила </a:t>
            </a:r>
            <a:r>
              <a:rPr lang="ru-RU" sz="1200" b="1" dirty="0">
                <a:latin typeface="Bookman Old Style" panose="02050604050505020204" pitchFamily="18" charset="0"/>
              </a:rPr>
              <a:t>37,9 </a:t>
            </a:r>
            <a:r>
              <a:rPr lang="ru-RU" sz="1200" b="1" dirty="0" smtClean="0">
                <a:latin typeface="Bookman Old Style" panose="02050604050505020204" pitchFamily="18" charset="0"/>
              </a:rPr>
              <a:t>км</a:t>
            </a:r>
            <a:r>
              <a:rPr lang="ru-RU" sz="1200" dirty="0" smtClean="0">
                <a:latin typeface="Bookman Old Style" panose="02050604050505020204" pitchFamily="18" charset="0"/>
              </a:rPr>
              <a:t>, что на 40</a:t>
            </a:r>
            <a:r>
              <a:rPr lang="en-US" sz="1200" dirty="0" smtClean="0">
                <a:latin typeface="Bookman Old Style" panose="02050604050505020204" pitchFamily="18" charset="0"/>
              </a:rPr>
              <a:t>% </a:t>
            </a:r>
            <a:r>
              <a:rPr lang="ru-RU" sz="1200" dirty="0" smtClean="0">
                <a:latin typeface="Bookman Old Style" panose="02050604050505020204" pitchFamily="18" charset="0"/>
              </a:rPr>
              <a:t>больше по сравнению со штатным 152-мм осколочно-фугасным снарядом (28,5 км).</a:t>
            </a: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endParaRPr lang="ru-RU" sz="1200" dirty="0" smtClean="0">
              <a:latin typeface="Bookman Old Style" panose="02050604050505020204" pitchFamily="18" charset="0"/>
            </a:endParaRP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r>
              <a:rPr lang="ru-RU" sz="1200" b="1" dirty="0" smtClean="0">
                <a:latin typeface="Bookman Old Style" panose="02050604050505020204" pitchFamily="18" charset="0"/>
              </a:rPr>
              <a:t>Разработаны математические модели и алгоритмы</a:t>
            </a:r>
            <a:r>
              <a:rPr lang="ru-RU" sz="1200" dirty="0" smtClean="0">
                <a:latin typeface="Bookman Old Style" panose="02050604050505020204" pitchFamily="18" charset="0"/>
              </a:rPr>
              <a:t> решения задачи автономного наведения и корректировки стрельбы на основе искусственной нейронной сети.</a:t>
            </a: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endParaRPr lang="ru-RU" sz="1200" dirty="0" smtClean="0">
              <a:latin typeface="Bookman Old Style" panose="02050604050505020204" pitchFamily="18" charset="0"/>
            </a:endParaRP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r>
              <a:rPr lang="ru-RU" sz="1200" b="1" dirty="0" smtClean="0">
                <a:latin typeface="Bookman Old Style" panose="02050604050505020204" pitchFamily="18" charset="0"/>
              </a:rPr>
              <a:t>Разработано программное обеспечение системы автономного наведения и корректировки стрельбы</a:t>
            </a:r>
            <a:r>
              <a:rPr lang="ru-RU" sz="1200" dirty="0" smtClean="0">
                <a:latin typeface="Bookman Old Style" panose="02050604050505020204" pitchFamily="18" charset="0"/>
              </a:rPr>
              <a:t>. Проведено тестирование программного обеспечения путем симуляции данных в программе и экспериментальной отработки на рабочем макете баллистической установки.</a:t>
            </a: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endParaRPr lang="ru-RU" sz="1200" dirty="0">
              <a:latin typeface="Bookman Old Style" panose="02050604050505020204" pitchFamily="18" charset="0"/>
            </a:endParaRP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r>
              <a:rPr lang="ru-RU" sz="1200" b="1" dirty="0" smtClean="0">
                <a:latin typeface="Bookman Old Style" panose="02050604050505020204" pitchFamily="18" charset="0"/>
              </a:rPr>
              <a:t>Разработан и реализован алгоритм решения обратной задачи внешней баллистики </a:t>
            </a:r>
            <a:r>
              <a:rPr lang="ru-RU" sz="1200" dirty="0" smtClean="0">
                <a:latin typeface="Bookman Old Style" panose="02050604050505020204" pitchFamily="18" charset="0"/>
              </a:rPr>
              <a:t>для определения точки выстрела по зафиксированному участку траектории на основе численных методов интегрирования системы дифференциальных уравнений.</a:t>
            </a: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endParaRPr lang="ru-RU" sz="1200" dirty="0" smtClean="0">
              <a:latin typeface="Bookman Old Style" panose="02050604050505020204" pitchFamily="18" charset="0"/>
            </a:endParaRPr>
          </a:p>
          <a:p>
            <a:pPr marL="269081" indent="-204788" algn="just">
              <a:spcBef>
                <a:spcPts val="0"/>
              </a:spcBef>
              <a:buFont typeface="+mj-lt"/>
              <a:buAutoNum type="arabicPeriod"/>
            </a:pPr>
            <a:r>
              <a:rPr lang="ru-RU" sz="1200" b="1" dirty="0" smtClean="0">
                <a:latin typeface="Bookman Old Style" panose="02050604050505020204" pitchFamily="18" charset="0"/>
              </a:rPr>
              <a:t>Проведены исследования точности алгоритма решения</a:t>
            </a:r>
            <a:r>
              <a:rPr lang="ru-RU" sz="1200" dirty="0" smtClean="0">
                <a:latin typeface="Bookman Old Style" panose="02050604050505020204" pitchFamily="18" charset="0"/>
              </a:rPr>
              <a:t> обратной задачи внешней баллистики в зависимости от траекторных параметров и ошибок измерений.</a:t>
            </a:r>
            <a:endParaRPr lang="ru-RU" sz="1200" dirty="0">
              <a:latin typeface="Bookman Old Style" panose="02050604050505020204" pitchFamily="18" charset="0"/>
            </a:endParaRPr>
          </a:p>
          <a:p>
            <a:pPr marL="321469" indent="-257175" algn="just">
              <a:spcBef>
                <a:spcPts val="0"/>
              </a:spcBef>
              <a:buFont typeface="+mj-lt"/>
              <a:buAutoNum type="arabicPeriod"/>
            </a:pPr>
            <a:endParaRPr lang="ru-RU" sz="1125" dirty="0">
              <a:latin typeface="Bookman Old Style" panose="02050604050505020204" pitchFamily="18" charset="0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...»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21760"/>
            <a:ext cx="9144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 smtClean="0">
                <a:latin typeface="Bookman Old Style" panose="02050604050505020204" pitchFamily="18" charset="0"/>
              </a:rPr>
              <a:t>ОСНОВНЫЕ ДОСТИГНУТЫЕ РЕЗУЛЬТАТЫ</a:t>
            </a:r>
            <a:endParaRPr lang="ru-RU" sz="1050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60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940844"/>
            <a:ext cx="6858000" cy="116324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1500" b="1" i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ru-RU" sz="1425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Кафедра «</a:t>
            </a:r>
            <a:r>
              <a:rPr lang="ru-RU" sz="1425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Прикладная математика</a:t>
            </a:r>
            <a:br>
              <a:rPr lang="ru-RU" sz="1425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</a:br>
            <a:r>
              <a:rPr lang="ru-RU" sz="1425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и информационные технологии</a:t>
            </a:r>
            <a:r>
              <a:rPr lang="ru-RU" sz="1425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»  </a:t>
            </a:r>
            <a:r>
              <a:rPr lang="ru-RU" sz="1425" dirty="0" err="1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ИжГТУ</a:t>
            </a:r>
            <a:r>
              <a:rPr lang="ru-RU" sz="1425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 имени М.Т. Калашникова</a:t>
            </a:r>
          </a:p>
          <a:p>
            <a:pPr eaLnBrk="1" hangingPunct="1">
              <a:buFontTx/>
              <a:buNone/>
            </a:pPr>
            <a:r>
              <a:rPr lang="ru-RU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ru-RU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	</a:t>
            </a:r>
            <a:r>
              <a:rPr lang="en-US" sz="1500" b="1" u="sng" dirty="0" smtClean="0">
                <a:solidFill>
                  <a:srgbClr val="0070C0"/>
                </a:solidFill>
                <a:latin typeface="Bookman Old Style" pitchFamily="18" charset="0"/>
              </a:rPr>
              <a:t>primat@istu.ru</a:t>
            </a:r>
            <a:r>
              <a:rPr lang="en-US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;  </a:t>
            </a:r>
            <a:r>
              <a:rPr lang="ru-RU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тел. (3412) </a:t>
            </a:r>
            <a:r>
              <a:rPr lang="en-US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77</a:t>
            </a:r>
            <a:r>
              <a:rPr lang="ru-RU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-</a:t>
            </a:r>
            <a:r>
              <a:rPr lang="en-US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60</a:t>
            </a:r>
            <a:r>
              <a:rPr lang="ru-RU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-</a:t>
            </a:r>
            <a:r>
              <a:rPr lang="en-US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55</a:t>
            </a:r>
            <a:r>
              <a:rPr lang="ru-RU" sz="1500" b="1" dirty="0">
                <a:solidFill>
                  <a:schemeClr val="bg2">
                    <a:lumMod val="50000"/>
                  </a:schemeClr>
                </a:solidFill>
                <a:latin typeface="Bookman Old Style" pitchFamily="18" charset="0"/>
              </a:rPr>
              <a:t>, доб. 6 298</a:t>
            </a:r>
          </a:p>
        </p:txBody>
      </p:sp>
      <p:sp>
        <p:nvSpPr>
          <p:cNvPr id="5" name="Rectangle 28" descr="Светлый диагональный 2"/>
          <p:cNvSpPr>
            <a:spLocks noChangeArrowheads="1"/>
          </p:cNvSpPr>
          <p:nvPr/>
        </p:nvSpPr>
        <p:spPr bwMode="auto">
          <a:xfrm>
            <a:off x="1143001" y="1280974"/>
            <a:ext cx="6856214" cy="1124768"/>
          </a:xfrm>
          <a:prstGeom prst="rect">
            <a:avLst/>
          </a:prstGeom>
          <a:pattFill prst="ltUpDiag">
            <a:fgClr>
              <a:srgbClr val="BFBFBF"/>
            </a:fgClr>
            <a:bgClr>
              <a:srgbClr val="FFFFFF"/>
            </a:bgClr>
          </a:pattFill>
          <a:ln w="12700" algn="ctr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ts val="450"/>
              </a:spcBef>
              <a:spcAft>
                <a:spcPts val="750"/>
              </a:spcAft>
            </a:pPr>
            <a:r>
              <a:rPr lang="ru-RU" sz="3000" b="1" dirty="0">
                <a:solidFill>
                  <a:srgbClr val="005DA2"/>
                </a:solidFill>
                <a:latin typeface="Bookman Old Style" pitchFamily="18" charset="0"/>
              </a:rPr>
              <a:t>СПАСИБО</a:t>
            </a:r>
            <a:br>
              <a:rPr lang="ru-RU" sz="3000" b="1" dirty="0">
                <a:solidFill>
                  <a:srgbClr val="005DA2"/>
                </a:solidFill>
                <a:latin typeface="Bookman Old Style" pitchFamily="18" charset="0"/>
              </a:rPr>
            </a:br>
            <a:r>
              <a:rPr lang="ru-RU" sz="3000" b="1" dirty="0">
                <a:solidFill>
                  <a:srgbClr val="005DA2"/>
                </a:solidFill>
                <a:latin typeface="Bookman Old Style" pitchFamily="18" charset="0"/>
              </a:rPr>
              <a:t>ЗА ВНИМАНИЕ</a:t>
            </a:r>
          </a:p>
        </p:txBody>
      </p:sp>
    </p:spTree>
    <p:extLst>
      <p:ext uri="{BB962C8B-B14F-4D97-AF65-F5344CB8AC3E}">
        <p14:creationId xmlns:p14="http://schemas.microsoft.com/office/powerpoint/2010/main" val="415508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-17367" y="4891228"/>
            <a:ext cx="8394702" cy="2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ВНУТРЕННЯЯ БАЛЛИСТИКА В СТВОЛЕ ОРУДИЯ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3590" y="4893420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7/20</a:t>
            </a: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722549" y="878955"/>
          <a:ext cx="303213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" name="Формула" r:id="rId3" imgW="317160" imgH="164880" progId="Equation.3">
                  <p:embed/>
                </p:oleObj>
              </mc:Choice>
              <mc:Fallback>
                <p:oleObj name="Формула" r:id="rId3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49" y="878955"/>
                        <a:ext cx="303213" cy="15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360002" y="825190"/>
          <a:ext cx="13033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" name="Формула" r:id="rId5" imgW="1307880" imgH="241200" progId="Equation.3">
                  <p:embed/>
                </p:oleObj>
              </mc:Choice>
              <mc:Fallback>
                <p:oleObj name="Формула" r:id="rId5" imgW="1307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002" y="825190"/>
                        <a:ext cx="130333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41418" y="1157464"/>
          <a:ext cx="593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" name="Формула" r:id="rId7" imgW="596880" imgH="431640" progId="Equation.3">
                  <p:embed/>
                </p:oleObj>
              </mc:Choice>
              <mc:Fallback>
                <p:oleObj name="Формула" r:id="rId7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18" y="1157464"/>
                        <a:ext cx="593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775170" y="1162874"/>
          <a:ext cx="1031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" name="Формула" r:id="rId9" imgW="1028520" imgH="431640" progId="Equation.3">
                  <p:embed/>
                </p:oleObj>
              </mc:Choice>
              <mc:Fallback>
                <p:oleObj name="Формула" r:id="rId9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0" y="1162874"/>
                        <a:ext cx="10318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841926" y="1263891"/>
          <a:ext cx="12620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" name="Формула" r:id="rId11" imgW="1282680" imgH="228600" progId="Equation.3">
                  <p:embed/>
                </p:oleObj>
              </mc:Choice>
              <mc:Fallback>
                <p:oleObj name="Формула" r:id="rId11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926" y="1263891"/>
                        <a:ext cx="126206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96199" y="1959018"/>
          <a:ext cx="1128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" name="Формула" r:id="rId13" imgW="1130040" imgH="431640" progId="Equation.3">
                  <p:embed/>
                </p:oleObj>
              </mc:Choice>
              <mc:Fallback>
                <p:oleObj name="Формула" r:id="rId13" imgW="1130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9" y="1959018"/>
                        <a:ext cx="11287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191254" y="1910438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" name="Формула" r:id="rId15" imgW="1447560" imgH="495000" progId="Equation.3">
                  <p:embed/>
                </p:oleObj>
              </mc:Choice>
              <mc:Fallback>
                <p:oleObj name="Формула" r:id="rId15" imgW="14475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54" y="1910438"/>
                        <a:ext cx="1447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679467" y="2029063"/>
          <a:ext cx="728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" name="Формула" r:id="rId17" imgW="749160" imgH="241200" progId="Equation.3">
                  <p:embed/>
                </p:oleObj>
              </mc:Choice>
              <mc:Fallback>
                <p:oleObj name="Формула" r:id="rId17" imgW="74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467" y="2029063"/>
                        <a:ext cx="7286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3438398" y="2025353"/>
          <a:ext cx="12001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" name="Формула" r:id="rId19" imgW="1206360" imgH="241200" progId="Equation.3">
                  <p:embed/>
                </p:oleObj>
              </mc:Choice>
              <mc:Fallback>
                <p:oleObj name="Формула" r:id="rId19" imgW="1206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398" y="2025353"/>
                        <a:ext cx="1200150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350859" y="2769884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" name="Формула" r:id="rId21" imgW="634680" imgH="393480" progId="Equation.3">
                  <p:embed/>
                </p:oleObj>
              </mc:Choice>
              <mc:Fallback>
                <p:oleObj name="Формула" r:id="rId21" imgW="6346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59" y="2769884"/>
                        <a:ext cx="63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96838" y="3519488"/>
          <a:ext cx="45640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" name="Уравнение" r:id="rId23" imgW="4356000" imgH="482400" progId="Equation.3">
                  <p:embed/>
                </p:oleObj>
              </mc:Choice>
              <mc:Fallback>
                <p:oleObj name="Уравнение" r:id="rId23" imgW="435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3519488"/>
                        <a:ext cx="45640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32647" y="4392767"/>
          <a:ext cx="27860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" name="Формула" r:id="rId25" imgW="2946240" imgH="431640" progId="Equation.3">
                  <p:embed/>
                </p:oleObj>
              </mc:Choice>
              <mc:Fallback>
                <p:oleObj name="Формула" r:id="rId25" imgW="2946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7" y="4392767"/>
                        <a:ext cx="27860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8"/>
          <p:cNvSpPr>
            <a:spLocks noChangeArrowheads="1"/>
          </p:cNvSpPr>
          <p:nvPr/>
        </p:nvSpPr>
        <p:spPr bwMode="auto">
          <a:xfrm>
            <a:off x="-8246" y="649760"/>
            <a:ext cx="4188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горения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до фазы распада пороховых элементов 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69"/>
          <p:cNvSpPr>
            <a:spLocks noChangeArrowheads="1"/>
          </p:cNvSpPr>
          <p:nvPr/>
        </p:nvSpPr>
        <p:spPr bwMode="auto">
          <a:xfrm>
            <a:off x="2944196" y="805267"/>
            <a:ext cx="46358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ли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73"/>
          <p:cNvSpPr>
            <a:spLocks noChangeArrowheads="1"/>
          </p:cNvSpPr>
          <p:nvPr/>
        </p:nvSpPr>
        <p:spPr bwMode="auto">
          <a:xfrm>
            <a:off x="169" y="1625961"/>
            <a:ext cx="27003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после распада пороховых элементов 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77"/>
          <p:cNvSpPr>
            <a:spLocks noChangeArrowheads="1"/>
          </p:cNvSpPr>
          <p:nvPr/>
        </p:nvSpPr>
        <p:spPr bwMode="auto">
          <a:xfrm>
            <a:off x="8924068" y="2982040"/>
            <a:ext cx="2199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78"/>
          <p:cNvSpPr>
            <a:spLocks noChangeArrowheads="1"/>
          </p:cNvSpPr>
          <p:nvPr/>
        </p:nvSpPr>
        <p:spPr bwMode="auto">
          <a:xfrm>
            <a:off x="96199" y="2336621"/>
            <a:ext cx="40233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я движения и перемещения снаряда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80"/>
          <p:cNvSpPr>
            <a:spLocks noChangeArrowheads="1"/>
          </p:cNvSpPr>
          <p:nvPr/>
        </p:nvSpPr>
        <p:spPr bwMode="auto">
          <a:xfrm>
            <a:off x="138564" y="3252328"/>
            <a:ext cx="34077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энергии:</a:t>
            </a:r>
            <a:endParaRPr kumimoji="0" lang="ru-RU" altLang="ru-RU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5" name="Rectangle 81"/>
          <p:cNvSpPr>
            <a:spLocks noChangeArrowheads="1"/>
          </p:cNvSpPr>
          <p:nvPr/>
        </p:nvSpPr>
        <p:spPr bwMode="auto">
          <a:xfrm>
            <a:off x="118233" y="4043041"/>
            <a:ext cx="24642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состояния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/>
        </p:nvGraphicFramePr>
        <p:xfrm>
          <a:off x="4930087" y="324539"/>
          <a:ext cx="4253940" cy="180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" name="Picture" r:id="rId27" imgW="5861465" imgH="2543447" progId="Word.Picture.8">
                  <p:embed/>
                </p:oleObj>
              </mc:Choice>
              <mc:Fallback>
                <p:oleObj name="Picture" r:id="rId27" imgW="5861465" imgH="254344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931" t="-2371"/>
                      <a:stretch>
                        <a:fillRect/>
                      </a:stretch>
                    </p:blipFill>
                    <p:spPr bwMode="auto">
                      <a:xfrm>
                        <a:off x="4930087" y="324539"/>
                        <a:ext cx="4253940" cy="1800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5177153" y="2073215"/>
            <a:ext cx="363753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2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хема задачи внутренней баллистики ствола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Rectangle 86"/>
          <p:cNvSpPr>
            <a:spLocks noChangeArrowheads="1"/>
          </p:cNvSpPr>
          <p:nvPr/>
        </p:nvSpPr>
        <p:spPr bwMode="auto">
          <a:xfrm>
            <a:off x="4504452" y="2335415"/>
            <a:ext cx="452958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полнительные соотношения:</a:t>
            </a:r>
            <a:endParaRPr kumimoji="0" lang="ru-RU" altLang="ru-RU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/>
        </p:nvGraphicFramePr>
        <p:xfrm>
          <a:off x="5245100" y="2608263"/>
          <a:ext cx="3162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" name="Equation" r:id="rId29" imgW="3162240" imgH="850680" progId="Equation.3">
                  <p:embed/>
                </p:oleObj>
              </mc:Choice>
              <mc:Fallback>
                <p:oleObj name="Equation" r:id="rId29" imgW="31622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608263"/>
                        <a:ext cx="31623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/>
        </p:nvGraphicFramePr>
        <p:xfrm>
          <a:off x="6121207" y="3642177"/>
          <a:ext cx="1749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" name="Уравнение" r:id="rId31" imgW="1739880" imgH="241200" progId="Equation.3">
                  <p:embed/>
                </p:oleObj>
              </mc:Choice>
              <mc:Fallback>
                <p:oleObj name="Уравнение" r:id="rId31" imgW="1739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207" y="3642177"/>
                        <a:ext cx="17494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14911" y="2752571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" name="Уравнение" r:id="rId33" imgW="1130040" imgH="393480" progId="Equation.3">
                  <p:embed/>
                </p:oleObj>
              </mc:Choice>
              <mc:Fallback>
                <p:oleObj name="Уравнение" r:id="rId33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11" y="2752571"/>
                        <a:ext cx="1130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473162" y="1622993"/>
            <a:ext cx="3594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89378" y="787810"/>
            <a:ext cx="3594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689897" y="1221177"/>
            <a:ext cx="41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57658" y="2010400"/>
            <a:ext cx="4764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63340" y="282219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668302" y="3597452"/>
            <a:ext cx="4658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4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63340" y="4399846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5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526171" y="2816229"/>
            <a:ext cx="46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6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518684" y="3588159"/>
            <a:ext cx="4764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7)</a:t>
            </a:r>
          </a:p>
        </p:txBody>
      </p:sp>
      <p:sp>
        <p:nvSpPr>
          <p:cNvPr id="61" name="Rectangle 80"/>
          <p:cNvSpPr>
            <a:spLocks noChangeArrowheads="1"/>
          </p:cNvSpPr>
          <p:nvPr/>
        </p:nvSpPr>
        <p:spPr bwMode="auto">
          <a:xfrm>
            <a:off x="0" y="342212"/>
            <a:ext cx="91189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ая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одель внутренней баллистики ствола включает в себя следующие уравнения</a:t>
            </a:r>
            <a:r>
              <a:rPr kumimoji="0" lang="ru-RU" altLang="ru-RU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01352" y="4171069"/>
            <a:ext cx="34826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</a:t>
            </a:r>
            <a:r>
              <a:rPr lang="ru-RU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усяк</a:t>
            </a:r>
            <a:r>
              <a:rPr lang="ru-R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.Г., </a:t>
            </a:r>
            <a:r>
              <a:rPr lang="ru-RU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ипанов</a:t>
            </a:r>
            <a:r>
              <a:rPr lang="ru-RU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.М., Ушаков В.М., Физические основы и газовая динамика горения порохов в артиллерийских системах. – М. – Ижевск: Институт компьютерных исследований, 2016. – 456с. </a:t>
            </a:r>
            <a:endParaRPr lang="ru-RU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..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78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5" y="4891921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ВНУТРЕННЯЯ БАЛЛИСТИКА РЕАКТИВНОГО ДВИГАТЕЛЯ НА ТВЕРДОМ ТОПЛИВЕ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95129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8/20</a:t>
            </a: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Rectangle 77"/>
          <p:cNvSpPr>
            <a:spLocks noChangeArrowheads="1"/>
          </p:cNvSpPr>
          <p:nvPr/>
        </p:nvSpPr>
        <p:spPr bwMode="auto">
          <a:xfrm>
            <a:off x="8924068" y="2982040"/>
            <a:ext cx="2199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54172"/>
              </p:ext>
            </p:extLst>
          </p:nvPr>
        </p:nvGraphicFramePr>
        <p:xfrm>
          <a:off x="331788" y="2401888"/>
          <a:ext cx="5397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401888"/>
                        <a:ext cx="5397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68"/>
          <p:cNvSpPr>
            <a:spLocks noChangeArrowheads="1"/>
          </p:cNvSpPr>
          <p:nvPr/>
        </p:nvSpPr>
        <p:spPr bwMode="auto">
          <a:xfrm>
            <a:off x="140119" y="2068638"/>
            <a:ext cx="21251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корость</a:t>
            </a:r>
            <a:r>
              <a:rPr kumimoji="0" lang="ru-RU" altLang="ru-RU" sz="1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горения топлива: </a:t>
            </a:r>
            <a:endParaRPr kumimoji="0" lang="en-US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Rectangle 68"/>
          <p:cNvSpPr>
            <a:spLocks noChangeArrowheads="1"/>
          </p:cNvSpPr>
          <p:nvPr/>
        </p:nvSpPr>
        <p:spPr bwMode="auto">
          <a:xfrm>
            <a:off x="136340" y="2717899"/>
            <a:ext cx="294517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чёт давления в камере сгорания:</a:t>
            </a:r>
            <a:endParaRPr kumimoji="0" lang="en-US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Объект 58"/>
          <p:cNvGraphicFramePr>
            <a:graphicFrameLocks noChangeAspect="1"/>
          </p:cNvGraphicFramePr>
          <p:nvPr/>
        </p:nvGraphicFramePr>
        <p:xfrm>
          <a:off x="282575" y="2995613"/>
          <a:ext cx="14716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5" imgW="1485720" imgH="609480" progId="Equation.3">
                  <p:embed/>
                </p:oleObj>
              </mc:Choice>
              <mc:Fallback>
                <p:oleObj name="Equation" r:id="rId5" imgW="14857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995613"/>
                        <a:ext cx="147161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312635" y="532163"/>
          <a:ext cx="4490796" cy="225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Документ" r:id="rId7" imgW="5046662" imgH="2540557" progId="Word.Document.12">
                  <p:embed/>
                </p:oleObj>
              </mc:Choice>
              <mc:Fallback>
                <p:oleObj name="Документ" r:id="rId7" imgW="5046662" imgH="254055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l="2013" t="-2371" b="13002"/>
                      <a:stretch>
                        <a:fillRect/>
                      </a:stretch>
                    </p:blipFill>
                    <p:spPr bwMode="auto">
                      <a:xfrm>
                        <a:off x="4312635" y="532163"/>
                        <a:ext cx="4490796" cy="225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3964229" y="2316821"/>
            <a:ext cx="540203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3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расчета внутренней баллистики реактивного двигателя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264702" y="3975056"/>
          <a:ext cx="1309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Формула" r:id="rId9" imgW="1307880" imgH="482400" progId="Equation.3">
                  <p:embed/>
                </p:oleObj>
              </mc:Choice>
              <mc:Fallback>
                <p:oleObj name="Формула" r:id="rId9" imgW="1307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02" y="3975056"/>
                        <a:ext cx="13096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119136" y="3615452"/>
            <a:ext cx="27951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ход продуктов горения через сопло: </a:t>
            </a:r>
            <a:endParaRPr kumimoji="0" lang="ru-RU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4079650" y="4496979"/>
          <a:ext cx="17256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" name="Формула" r:id="rId11" imgW="1726920" imgH="266400" progId="Equation.3">
                  <p:embed/>
                </p:oleObj>
              </mc:Choice>
              <mc:Fallback>
                <p:oleObj name="Формула" r:id="rId11" imgW="17269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50" y="4496979"/>
                        <a:ext cx="1725613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/>
        </p:nvGraphicFramePr>
        <p:xfrm>
          <a:off x="3866995" y="2926636"/>
          <a:ext cx="203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" name="Формула" r:id="rId13" imgW="2044440" imgH="520560" progId="Equation.3">
                  <p:embed/>
                </p:oleObj>
              </mc:Choice>
              <mc:Fallback>
                <p:oleObj name="Формула" r:id="rId13" imgW="20444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995" y="2926636"/>
                        <a:ext cx="2032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6859432" y="2994898"/>
          <a:ext cx="1041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Формула" r:id="rId15" imgW="1041120" imgH="444240" progId="Equation.3">
                  <p:embed/>
                </p:oleObj>
              </mc:Choice>
              <mc:Fallback>
                <p:oleObj name="Формула" r:id="rId15" imgW="1041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432" y="2994898"/>
                        <a:ext cx="10414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4441819" y="3637671"/>
          <a:ext cx="2513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Формула" r:id="rId17" imgW="2501640" imgH="533160" progId="Equation.3">
                  <p:embed/>
                </p:oleObj>
              </mc:Choice>
              <mc:Fallback>
                <p:oleObj name="Формула" r:id="rId17" imgW="2501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19" y="3637671"/>
                        <a:ext cx="25130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0"/>
          <p:cNvSpPr>
            <a:spLocks noChangeArrowheads="1"/>
          </p:cNvSpPr>
          <p:nvPr/>
        </p:nvSpPr>
        <p:spPr bwMode="auto">
          <a:xfrm>
            <a:off x="3951101" y="4180619"/>
            <a:ext cx="279228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ила тяги реактивного двигателя:</a:t>
            </a:r>
            <a:endParaRPr kumimoji="0" lang="ru-RU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24"/>
          <p:cNvSpPr>
            <a:spLocks noChangeArrowheads="1"/>
          </p:cNvSpPr>
          <p:nvPr/>
        </p:nvSpPr>
        <p:spPr bwMode="auto">
          <a:xfrm>
            <a:off x="3428825" y="2534315"/>
            <a:ext cx="5715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араметры в выходном сечении сопла определяются</a:t>
            </a:r>
            <a:r>
              <a:rPr kumimoji="0" lang="ru-RU" altLang="ru-RU" sz="1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помощью</a:t>
            </a:r>
            <a:r>
              <a:rPr lang="en-US" alt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азодинамических функций:</a:t>
            </a:r>
            <a:endParaRPr kumimoji="0" lang="ru-RU" alt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Прямоугольник 77"/>
          <p:cNvSpPr/>
          <p:nvPr/>
        </p:nvSpPr>
        <p:spPr>
          <a:xfrm>
            <a:off x="3932496" y="3427610"/>
            <a:ext cx="499157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веденная скорость определяется из решения нелинейного уравнения: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32405" y="2272822"/>
            <a:ext cx="46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8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98747" y="446655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3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925935" y="318190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9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911500" y="397566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0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565861" y="3095793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1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558894" y="3768598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2)</a:t>
            </a:r>
          </a:p>
        </p:txBody>
      </p:sp>
      <p:sp>
        <p:nvSpPr>
          <p:cNvPr id="60" name="Rectangle 80"/>
          <p:cNvSpPr>
            <a:spLocks noChangeArrowheads="1"/>
          </p:cNvSpPr>
          <p:nvPr/>
        </p:nvSpPr>
        <p:spPr bwMode="auto">
          <a:xfrm>
            <a:off x="0" y="367393"/>
            <a:ext cx="91239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ая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одель внутренней баллистики РДТТ включает в себя следующие уравнения: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/>
        </p:nvGraphicFramePr>
        <p:xfrm>
          <a:off x="6064095" y="3106023"/>
          <a:ext cx="7000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Формула" r:id="rId19" imgW="698400" imgH="241200" progId="Equation.3">
                  <p:embed/>
                </p:oleObj>
              </mc:Choice>
              <mc:Fallback>
                <p:oleObj name="Формула" r:id="rId19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095" y="3106023"/>
                        <a:ext cx="70008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7341723" y="44671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Формула" r:id="rId21" imgW="825480" imgH="330120" progId="Equation.3">
                  <p:embed/>
                </p:oleObj>
              </mc:Choice>
              <mc:Fallback>
                <p:oleObj name="Формула" r:id="rId21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723" y="4467100"/>
                        <a:ext cx="825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6522244" y="4152801"/>
            <a:ext cx="284401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уммарный импульс</a:t>
            </a:r>
            <a:r>
              <a:rPr kumimoji="0" lang="ru-RU" altLang="ru-RU" sz="1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яги двигателя:</a:t>
            </a:r>
            <a:endParaRPr kumimoji="0" lang="ru-RU" altLang="ru-RU" sz="1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523097" y="4486680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4)</a:t>
            </a:r>
          </a:p>
        </p:txBody>
      </p:sp>
      <p:sp>
        <p:nvSpPr>
          <p:cNvPr id="41" name="Прямоугольник 40"/>
          <p:cNvSpPr/>
          <p:nvPr/>
        </p:nvSpPr>
        <p:spPr>
          <a:xfrm>
            <a:off x="138564" y="802661"/>
            <a:ext cx="4387558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ые </a:t>
            </a:r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пущения</a:t>
            </a:r>
            <a:r>
              <a:rPr lang="en-US" sz="1200" b="1" dirty="0">
                <a:solidFill>
                  <a:srgbClr val="29292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200" b="1" dirty="0">
                <a:solidFill>
                  <a:srgbClr val="29292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и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Aft>
                <a:spcPts val="600"/>
              </a:spcAft>
              <a:buAutoNum type="arabicPeriod"/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орение топлива торцевое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вление в камере сгорания постоянно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Топливо сгорает равномерно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..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849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charset="0"/>
              <a:buNone/>
            </a:pPr>
            <a:endParaRPr lang="en-GB" altLang="ru-RU" sz="1200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МОДЕЛЬ ВНЕШНЕЙ БАЛЛИСТИКИ</a:t>
            </a:r>
            <a:endParaRPr lang="ru-RU" sz="1200" cap="small" dirty="0">
              <a:solidFill>
                <a:srgbClr val="996600"/>
              </a:solidFill>
              <a:latin typeface="Bookman Old Style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429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4257"/>
            <a:ext cx="766665" cy="249243"/>
          </a:xfrm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9/2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57105" y="2967967"/>
            <a:ext cx="39228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>
                <a:latin typeface="Times New Roman" pitchFamily="18" charset="0"/>
                <a:cs typeface="Times New Roman" pitchFamily="18" charset="0"/>
              </a:rPr>
              <a:t>Рисунок 4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 – Движение снаряда по траектории </a:t>
            </a:r>
            <a:endParaRPr lang="ru-RU" sz="11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-27540" y="340382"/>
            <a:ext cx="9144000" cy="376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Внешнебаллистические параметры снаряда определяются из решения следующих уравнений: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18961" y="1155674"/>
          <a:ext cx="1431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" name="Формула" r:id="rId3" imgW="1422360" imgH="393480" progId="Equation.3">
                  <p:embed/>
                </p:oleObj>
              </mc:Choice>
              <mc:Fallback>
                <p:oleObj name="Формула" r:id="rId3" imgW="1422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61" y="1155674"/>
                        <a:ext cx="14319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475102" y="1164948"/>
          <a:ext cx="1016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" name="Формула" r:id="rId5" imgW="1015920" imgH="393480" progId="Equation.3">
                  <p:embed/>
                </p:oleObj>
              </mc:Choice>
              <mc:Fallback>
                <p:oleObj name="Формула" r:id="rId5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102" y="1164948"/>
                        <a:ext cx="10160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2491102" y="1162628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Формула" r:id="rId7" imgW="1384200" imgH="393480" progId="Equation.3">
                  <p:embed/>
                </p:oleObj>
              </mc:Choice>
              <mc:Fallback>
                <p:oleObj name="Формула" r:id="rId7" imgW="1384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02" y="1162628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107950" y="2940050"/>
          <a:ext cx="18494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Формула" r:id="rId9" imgW="1866600" imgH="469800" progId="Equation.3">
                  <p:embed/>
                </p:oleObj>
              </mc:Choice>
              <mc:Fallback>
                <p:oleObj name="Формула" r:id="rId9" imgW="1866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40050"/>
                        <a:ext cx="1849438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119063" y="2055813"/>
          <a:ext cx="1538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" name="Формула" r:id="rId11" imgW="1574640" imgH="457200" progId="Equation.3">
                  <p:embed/>
                </p:oleObj>
              </mc:Choice>
              <mc:Fallback>
                <p:oleObj name="Формула" r:id="rId11" imgW="1574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2055813"/>
                        <a:ext cx="15382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2640013" y="2016125"/>
          <a:ext cx="1227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Equation" r:id="rId13" imgW="1282680" imgH="469800" progId="Equation.3">
                  <p:embed/>
                </p:oleObj>
              </mc:Choice>
              <mc:Fallback>
                <p:oleObj name="Equation" r:id="rId13" imgW="1282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016125"/>
                        <a:ext cx="12271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2846388" y="2932113"/>
          <a:ext cx="1481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" name="Формула" r:id="rId15" imgW="1485720" imgH="457200" progId="Equation.3">
                  <p:embed/>
                </p:oleObj>
              </mc:Choice>
              <mc:Fallback>
                <p:oleObj name="Формула" r:id="rId15" imgW="1485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932113"/>
                        <a:ext cx="14811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8"/>
          <p:cNvSpPr>
            <a:spLocks noChangeArrowheads="1"/>
          </p:cNvSpPr>
          <p:nvPr/>
        </p:nvSpPr>
        <p:spPr bwMode="auto">
          <a:xfrm>
            <a:off x="-12176" y="804860"/>
            <a:ext cx="199527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ординаты центра масс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428092" y="1228389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5)</a:t>
            </a:r>
          </a:p>
        </p:txBody>
      </p:sp>
      <p:sp>
        <p:nvSpPr>
          <p:cNvPr id="40" name="Rectangle 68"/>
          <p:cNvSpPr>
            <a:spLocks noChangeArrowheads="1"/>
          </p:cNvSpPr>
          <p:nvPr/>
        </p:nvSpPr>
        <p:spPr bwMode="auto">
          <a:xfrm>
            <a:off x="0" y="1740602"/>
            <a:ext cx="211301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гол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клона траектории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88684" y="2076719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6)</a:t>
            </a:r>
          </a:p>
        </p:txBody>
      </p:sp>
      <p:sp>
        <p:nvSpPr>
          <p:cNvPr id="42" name="Rectangle 68"/>
          <p:cNvSpPr>
            <a:spLocks noChangeArrowheads="1"/>
          </p:cNvSpPr>
          <p:nvPr/>
        </p:nvSpPr>
        <p:spPr bwMode="auto">
          <a:xfrm>
            <a:off x="2738150" y="1738590"/>
            <a:ext cx="212519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гол направления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68"/>
          <p:cNvSpPr>
            <a:spLocks noChangeArrowheads="1"/>
          </p:cNvSpPr>
          <p:nvPr/>
        </p:nvSpPr>
        <p:spPr bwMode="auto">
          <a:xfrm>
            <a:off x="5450" y="2615800"/>
            <a:ext cx="212519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корость снаряда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68"/>
          <p:cNvSpPr>
            <a:spLocks noChangeArrowheads="1"/>
          </p:cNvSpPr>
          <p:nvPr/>
        </p:nvSpPr>
        <p:spPr bwMode="auto">
          <a:xfrm>
            <a:off x="2663824" y="2614107"/>
            <a:ext cx="240714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ксиальная угловая скорость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434346" y="2039824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7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195161" y="3018253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8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428533" y="2984938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19)</a:t>
            </a:r>
          </a:p>
        </p:txBody>
      </p:sp>
      <p:sp>
        <p:nvSpPr>
          <p:cNvPr id="48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" name="Объект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9846842"/>
              </p:ext>
            </p:extLst>
          </p:nvPr>
        </p:nvGraphicFramePr>
        <p:xfrm>
          <a:off x="66675" y="4173016"/>
          <a:ext cx="8636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Формула" r:id="rId17" imgW="863280" imgH="266400" progId="Equation.3">
                  <p:embed/>
                </p:oleObj>
              </mc:Choice>
              <mc:Fallback>
                <p:oleObj name="Формула" r:id="rId17" imgW="863280" imgH="2664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173016"/>
                        <a:ext cx="8636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68"/>
          <p:cNvSpPr>
            <a:spLocks noChangeArrowheads="1"/>
          </p:cNvSpPr>
          <p:nvPr/>
        </p:nvSpPr>
        <p:spPr bwMode="auto">
          <a:xfrm>
            <a:off x="758825" y="4188993"/>
            <a:ext cx="842003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ы составляющих аэродинамической силы по осям связанной системы координат (вычисляются по закону 1943г.)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9" name="Rectangle 164"/>
          <p:cNvSpPr>
            <a:spLocks noChangeArrowheads="1"/>
          </p:cNvSpPr>
          <p:nvPr/>
        </p:nvSpPr>
        <p:spPr bwMode="auto">
          <a:xfrm>
            <a:off x="4749800" y="947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/>
        </p:nvGraphicFramePr>
        <p:xfrm>
          <a:off x="4903232" y="882201"/>
          <a:ext cx="4733794" cy="23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" name="Документ" r:id="rId19" imgW="4500076" imgH="2437089" progId="Word.Document.12">
                  <p:embed/>
                </p:oleObj>
              </mc:Choice>
              <mc:Fallback>
                <p:oleObj name="Документ" r:id="rId19" imgW="4500076" imgH="243708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232" y="882201"/>
                        <a:ext cx="4733794" cy="2328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961187" y="3587376"/>
            <a:ext cx="29483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Начальные условия при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= 0: </a:t>
            </a:r>
            <a:endParaRPr lang="ru-RU" sz="1100" dirty="0"/>
          </a:p>
        </p:txBody>
      </p:sp>
      <p:graphicFrame>
        <p:nvGraphicFramePr>
          <p:cNvPr id="64" name="Объект 63"/>
          <p:cNvGraphicFramePr>
            <a:graphicFrameLocks noChangeAspect="1"/>
          </p:cNvGraphicFramePr>
          <p:nvPr/>
        </p:nvGraphicFramePr>
        <p:xfrm>
          <a:off x="5005388" y="3914775"/>
          <a:ext cx="19034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Equation" r:id="rId21" imgW="1892160" imgH="228600" progId="Equation.3">
                  <p:embed/>
                </p:oleObj>
              </mc:Choice>
              <mc:Fallback>
                <p:oleObj name="Equation" r:id="rId21" imgW="1892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914775"/>
                        <a:ext cx="190341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6889750" y="3908425"/>
          <a:ext cx="20288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Формула" r:id="rId23" imgW="2019240" imgH="228600" progId="Equation.3">
                  <p:embed/>
                </p:oleObj>
              </mc:Choice>
              <mc:Fallback>
                <p:oleObj name="Формула" r:id="rId23" imgW="2019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3908425"/>
                        <a:ext cx="20288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/>
        </p:nvGraphicFramePr>
        <p:xfrm>
          <a:off x="138564" y="3759456"/>
          <a:ext cx="806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Формула" r:id="rId25" imgW="812520" imgH="393480" progId="Equation.3">
                  <p:embed/>
                </p:oleObj>
              </mc:Choice>
              <mc:Fallback>
                <p:oleObj name="Формула" r:id="rId2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4" y="3759456"/>
                        <a:ext cx="8064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8"/>
          <p:cNvSpPr>
            <a:spLocks noChangeArrowheads="1"/>
          </p:cNvSpPr>
          <p:nvPr/>
        </p:nvSpPr>
        <p:spPr bwMode="auto">
          <a:xfrm>
            <a:off x="0" y="3429217"/>
            <a:ext cx="4156435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менение массы снаряда (за счёт сгорания топлива)</a:t>
            </a:r>
            <a:r>
              <a:rPr kumimoji="0" lang="ru-RU" altLang="ru-RU" sz="11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ru-RU" sz="11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195161" y="3821287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0)</a:t>
            </a: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/>
        </p:nvGraphicFramePr>
        <p:xfrm>
          <a:off x="66675" y="4451350"/>
          <a:ext cx="692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Equation" r:id="rId27" imgW="698400" imgH="431640" progId="Equation.3">
                  <p:embed/>
                </p:oleObj>
              </mc:Choice>
              <mc:Fallback>
                <p:oleObj name="Equation" r:id="rId27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451350"/>
                        <a:ext cx="6921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68"/>
          <p:cNvSpPr>
            <a:spLocks noChangeArrowheads="1"/>
          </p:cNvSpPr>
          <p:nvPr/>
        </p:nvSpPr>
        <p:spPr bwMode="auto">
          <a:xfrm>
            <a:off x="643401" y="4525357"/>
            <a:ext cx="187166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чальная угловая скорость,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419350" y="4545013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Equation" r:id="rId29" imgW="177480" imgH="228600" progId="Equation.3">
                  <p:embed/>
                </p:oleObj>
              </mc:Choice>
              <mc:Fallback>
                <p:oleObj name="Equation" r:id="rId29" imgW="177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19350" y="4545013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68"/>
          <p:cNvSpPr>
            <a:spLocks noChangeArrowheads="1"/>
          </p:cNvSpPr>
          <p:nvPr/>
        </p:nvSpPr>
        <p:spPr bwMode="auto">
          <a:xfrm>
            <a:off x="2482319" y="4519050"/>
            <a:ext cx="128633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ульная скорость,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/>
        </p:nvGraphicFramePr>
        <p:xfrm>
          <a:off x="3686443" y="4541841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Формула" r:id="rId31" imgW="393480" imgH="228600" progId="Equation.3">
                  <p:embed/>
                </p:oleObj>
              </mc:Choice>
              <mc:Fallback>
                <p:oleObj name="Формула" r:id="rId31" imgW="393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86443" y="4541841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68"/>
          <p:cNvSpPr>
            <a:spLocks noChangeArrowheads="1"/>
          </p:cNvSpPr>
          <p:nvPr/>
        </p:nvSpPr>
        <p:spPr bwMode="auto">
          <a:xfrm>
            <a:off x="4004441" y="4516691"/>
            <a:ext cx="51120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сса снаряда и угол наклона орудия задаются исходя из решения задачи оптимизации.  </a:t>
            </a:r>
            <a:endParaRPr kumimoji="0" lang="en-US" altLang="ru-RU" sz="1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..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24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0" y="4891170"/>
            <a:ext cx="83951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en-US" sz="1200" cap="small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ЧЕСКАЯ МОДЕЛЬ ВНЕШНЕЙ БАЛЛИСТИКИ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Rectangle 74"/>
          <p:cNvSpPr>
            <a:spLocks noChangeArrowheads="1"/>
          </p:cNvSpPr>
          <p:nvPr/>
        </p:nvSpPr>
        <p:spPr bwMode="auto">
          <a:xfrm>
            <a:off x="5988041" y="1477472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77335" y="4891170"/>
            <a:ext cx="766665" cy="249243"/>
          </a:xfrm>
          <a:ln w="9525"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0/2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84668" y="2986831"/>
            <a:ext cx="29483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>
                <a:latin typeface="Times New Roman" pitchFamily="18" charset="0"/>
                <a:cs typeface="Times New Roman" pitchFamily="18" charset="0"/>
              </a:rPr>
              <a:t>Рисунок 5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 – Сечение сопла с ребрами на внутренней поверхности</a:t>
            </a:r>
            <a:endParaRPr lang="ru-RU" sz="1100" dirty="0"/>
          </a:p>
        </p:txBody>
      </p:sp>
      <p:sp>
        <p:nvSpPr>
          <p:cNvPr id="43" name="TextBox 42"/>
          <p:cNvSpPr txBox="1"/>
          <p:nvPr/>
        </p:nvSpPr>
        <p:spPr>
          <a:xfrm>
            <a:off x="6459344" y="2998142"/>
            <a:ext cx="29483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>
                <a:latin typeface="Times New Roman" pitchFamily="18" charset="0"/>
                <a:cs typeface="Times New Roman" pitchFamily="18" charset="0"/>
              </a:rPr>
              <a:t>Рисунок 6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 – Ребра на внутренней</a:t>
            </a:r>
          </a:p>
          <a:p>
            <a:pPr algn="ctr"/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 поверхности сопла</a:t>
            </a:r>
            <a:endParaRPr lang="ru-RU" sz="1100" dirty="0"/>
          </a:p>
        </p:txBody>
      </p:sp>
      <p:sp>
        <p:nvSpPr>
          <p:cNvPr id="51" name="TextBox 50"/>
          <p:cNvSpPr txBox="1"/>
          <p:nvPr/>
        </p:nvSpPr>
        <p:spPr>
          <a:xfrm>
            <a:off x="2440871" y="4268816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1)</a:t>
            </a:r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/>
        </p:nvGraphicFramePr>
        <p:xfrm>
          <a:off x="6019115" y="4315089"/>
          <a:ext cx="126841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Формула" r:id="rId3" imgW="1409400" imgH="215640" progId="Equation.3">
                  <p:embed/>
                </p:oleObj>
              </mc:Choice>
              <mc:Fallback>
                <p:oleObj name="Формула" r:id="rId3" imgW="1409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115" y="4315089"/>
                        <a:ext cx="1268413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/>
        </p:nvGraphicFramePr>
        <p:xfrm>
          <a:off x="1265273" y="4329650"/>
          <a:ext cx="9699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Уравнение" r:id="rId5" imgW="1079280" imgH="241200" progId="Equation.3">
                  <p:embed/>
                </p:oleObj>
              </mc:Choice>
              <mc:Fallback>
                <p:oleObj name="Уравнение" r:id="rId5" imgW="1079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5273" y="4329650"/>
                        <a:ext cx="96996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Прямоугольник 55"/>
          <p:cNvSpPr/>
          <p:nvPr/>
        </p:nvSpPr>
        <p:spPr>
          <a:xfrm>
            <a:off x="867582" y="3965520"/>
            <a:ext cx="219101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Момент вращения двигателя:</a:t>
            </a:r>
            <a:endParaRPr lang="en-US" sz="12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4432214" y="3982967"/>
            <a:ext cx="450761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Сила тяги реактивного двигателя</a:t>
            </a:r>
            <a:r>
              <a:rPr lang="en-US" sz="1200" dirty="0">
                <a:latin typeface="Times New Roman" pitchFamily="18" charset="0"/>
                <a:ea typeface="Cambria Math"/>
                <a:cs typeface="Times New Roman" pitchFamily="18" charset="0"/>
              </a:rPr>
              <a:t> c </a:t>
            </a:r>
            <a:r>
              <a:rPr lang="ru-RU" sz="1200" dirty="0">
                <a:latin typeface="Times New Roman" pitchFamily="18" charset="0"/>
                <a:ea typeface="Cambria Math"/>
                <a:cs typeface="Times New Roman" pitchFamily="18" charset="0"/>
              </a:rPr>
              <a:t>учетом доли тяги на вращение:</a:t>
            </a:r>
            <a:endParaRPr lang="en-US" sz="12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641267" y="4281012"/>
            <a:ext cx="475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22)</a:t>
            </a:r>
          </a:p>
        </p:txBody>
      </p:sp>
      <p:sp>
        <p:nvSpPr>
          <p:cNvPr id="37" name="Rectangle 80"/>
          <p:cNvSpPr>
            <a:spLocks noChangeArrowheads="1"/>
          </p:cNvSpPr>
          <p:nvPr/>
        </p:nvSpPr>
        <p:spPr bwMode="auto">
          <a:xfrm>
            <a:off x="10002" y="337239"/>
            <a:ext cx="91239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07010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5491163" algn="l"/>
              </a:tabLst>
            </a:pPr>
            <a:r>
              <a:rPr lang="ru-RU" alt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ые параметрические характеристики сопла с ребрами на внутренней поверхности</a:t>
            </a:r>
            <a:r>
              <a:rPr kumimoji="0" lang="ru-RU" altLang="ru-RU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7"/>
          <a:srcRect l="6743" t="7361" r="1936"/>
          <a:stretch/>
        </p:blipFill>
        <p:spPr>
          <a:xfrm>
            <a:off x="4506647" y="1019350"/>
            <a:ext cx="1939202" cy="197366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99433" y="1151491"/>
            <a:ext cx="1940400" cy="18758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/>
              <p:cNvGraphicFramePr>
                <a:graphicFrameLocks noGrp="1"/>
              </p:cNvGraphicFramePr>
              <p:nvPr/>
            </p:nvGraphicFramePr>
            <p:xfrm>
              <a:off x="203876" y="1151491"/>
              <a:ext cx="3699612" cy="26212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0791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39170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Характеристики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Значение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Высота ребер на внутренней поверхности сопла, </a:t>
                          </a:r>
                          <a:r>
                            <a:rPr lang="en-US" sz="1000" i="1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h</a:t>
                          </a:r>
                          <a:endParaRPr lang="en-US" sz="1000" dirty="0">
                            <a:latin typeface="Times New Roman" pitchFamily="18" charset="0"/>
                            <a:ea typeface="Cambria Math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4 мм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диаметр выходного сечения сопла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0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ru-RU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в</m:t>
                                  </m:r>
                                </m:sub>
                              </m:sSub>
                            </m:oMath>
                          </a14:m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1 м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Площадь выходного сечения</a:t>
                          </a:r>
                          <a:r>
                            <a:rPr lang="ru-RU" sz="1000" baseline="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сопла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0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ru-RU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в</m:t>
                                  </m:r>
                                </m:sub>
                              </m:sSub>
                            </m:oMath>
                          </a14:m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00785 м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Угол наклона ребер к оси снаряда, </a:t>
                          </a:r>
                          <a:r>
                            <a:rPr lang="el-GR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 градусо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Радиус расположения ребер сопла</a:t>
                          </a:r>
                          <a:r>
                            <a:rPr lang="en-US" sz="1000" dirty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00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ru-RU" sz="1000" b="0" i="1" smtClean="0">
                                      <a:latin typeface="Cambria Math" panose="02040503050406030204" pitchFamily="18" charset="0"/>
                                      <a:ea typeface="Cambria Math"/>
                                      <a:cs typeface="Times New Roman" pitchFamily="18" charset="0"/>
                                    </a:rPr>
                                    <m:t>е</m:t>
                                  </m:r>
                                </m:sub>
                              </m:sSub>
                            </m:oMath>
                          </a14:m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5</a:t>
                          </a:r>
                          <a:r>
                            <a:rPr lang="ru-RU" sz="1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оля тяги на вращательный момент, </a:t>
                          </a:r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ν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%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8232210"/>
                  </p:ext>
                </p:extLst>
              </p:nvPr>
            </p:nvGraphicFramePr>
            <p:xfrm>
              <a:off x="203876" y="1151491"/>
              <a:ext cx="3699612" cy="26212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30791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917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Характеристики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Значение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000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Высота ребер на внутренней поверхности сопла, </a:t>
                          </a:r>
                          <a:r>
                            <a:rPr lang="en-US" sz="1000" i="1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h</a:t>
                          </a:r>
                          <a:endParaRPr lang="en-US" sz="1000" dirty="0" smtClean="0">
                            <a:latin typeface="Times New Roman" pitchFamily="18" charset="0"/>
                            <a:ea typeface="Cambria Math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,4 м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9"/>
                          <a:stretch>
                            <a:fillRect l="-264" t="-208197" r="-60950" b="-4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1 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9"/>
                          <a:stretch>
                            <a:fillRect l="-264" t="-308197" r="-60950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00785 м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Угол наклона ребер к оси снаряда, </a:t>
                          </a:r>
                          <a:r>
                            <a:rPr lang="el-GR" sz="1000" dirty="0" smtClean="0">
                              <a:latin typeface="Times New Roman" pitchFamily="18" charset="0"/>
                              <a:ea typeface="Cambria Math"/>
                              <a:cs typeface="Times New Roman" pitchFamily="18" charset="0"/>
                            </a:rPr>
                            <a:t>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 градусов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9"/>
                          <a:stretch>
                            <a:fillRect l="-264" t="-508197" r="-60950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5</a:t>
                          </a:r>
                          <a:r>
                            <a:rPr lang="ru-RU" sz="10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.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оля тяги на вращательный момент, </a:t>
                          </a:r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ν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%</a:t>
                          </a:r>
                          <a:endParaRPr lang="ru-RU" sz="1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2" name="TextBox 41"/>
          <p:cNvSpPr txBox="1"/>
          <p:nvPr/>
        </p:nvSpPr>
        <p:spPr>
          <a:xfrm>
            <a:off x="138564" y="809812"/>
            <a:ext cx="39102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ические характеристики ребер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..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98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8" descr="Светлый диагональный 2"/>
          <p:cNvSpPr>
            <a:spLocks noChangeArrowheads="1"/>
          </p:cNvSpPr>
          <p:nvPr/>
        </p:nvSpPr>
        <p:spPr bwMode="auto">
          <a:xfrm>
            <a:off x="0" y="1650"/>
            <a:ext cx="9144000" cy="34125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13500" tIns="13500" rIns="13500" bIns="13500" numCol="1" anchor="ctr" anchorCtr="0" compatLnSpc="1">
            <a:prstTxWarp prst="textNoShape">
              <a:avLst/>
            </a:prstTxWarp>
          </a:bodyPr>
          <a:lstStyle/>
          <a:p>
            <a:pPr indent="133350" algn="ctr"/>
            <a:r>
              <a:rPr lang="en-US" sz="1200" cap="small" dirty="0">
                <a:solidFill>
                  <a:srgbClr val="292929"/>
                </a:solidFill>
                <a:latin typeface="Bookman Old Style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ТИМИЗАЦИЯ БАЛЛИСТИЧЕСКИХ ХАРАКТЕРИСТИК АКТИВНО-РЕАКТИВНОГО СНАРЯДА</a:t>
            </a:r>
            <a:endParaRPr lang="ru-RU" sz="1200" dirty="0">
              <a:latin typeface="Bookman Old Style" panose="02050604050505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0" y="3297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Rectangle 67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Rectangle 74"/>
          <p:cNvSpPr>
            <a:spLocks noChangeArrowheads="1"/>
          </p:cNvSpPr>
          <p:nvPr/>
        </p:nvSpPr>
        <p:spPr bwMode="auto">
          <a:xfrm>
            <a:off x="5988041" y="1477472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42377" y="364673"/>
            <a:ext cx="43486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Постановка задачи максимизации дальности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с учетом сохранения устойчивости на всей траектории:</a:t>
            </a:r>
            <a:endParaRPr lang="en-US" sz="1200" b="1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95136" y="837117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(3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42377" y="2002308"/>
                <a:ext cx="4863347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Основные </a:t>
                </a:r>
                <a:r>
                  <a:rPr lang="ru-RU" sz="1200" b="1" dirty="0">
                    <a:latin typeface="Times New Roman" pitchFamily="18" charset="0"/>
                    <a:cs typeface="Times New Roman" pitchFamily="18" charset="0"/>
                  </a:rPr>
                  <a:t>ограничения</a:t>
                </a:r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 постановки задачи оптимизации: </a:t>
                </a: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ru-RU" sz="1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e>
                      <m:sub>
                        <m:r>
                          <a:rPr lang="ru-RU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Т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10</m:t>
                    </m:r>
                    <m:r>
                      <a:rPr lang="ru-RU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кг</m:t>
                    </m:r>
                  </m:oMath>
                </a14:m>
                <a:r>
                  <a:rPr lang="ru-RU" sz="1200" b="0" dirty="0">
                    <a:latin typeface="Times New Roman" pitchFamily="18" charset="0"/>
                    <a:cs typeface="Times New Roman" pitchFamily="18" charset="0"/>
                  </a:rPr>
                  <a:t> – максимально возможная масса топлива</a:t>
                </a:r>
                <a:r>
                  <a:rPr lang="en-US" sz="1200" b="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1200" b="0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θ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200" i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θ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 – ограничение орудия,</a:t>
                </a:r>
                <a:endParaRPr lang="en-US" sz="1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  <a:cs typeface="Times New Roman" pitchFamily="18" charset="0"/>
                      </a:rPr>
                      <m:t>0&lt;</m:t>
                    </m:r>
                    <m:r>
                      <m:rPr>
                        <m:sty m:val="p"/>
                      </m:rPr>
                      <a:rPr lang="el-GR" sz="12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ν</m:t>
                    </m:r>
                    <m:r>
                      <a:rPr lang="en-US" sz="1200" i="1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r>
                      <a:rPr lang="en-US" sz="12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,2</m:t>
                    </m:r>
                  </m:oMath>
                </a14:m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sz="1200" dirty="0">
                    <a:latin typeface="Times New Roman" pitchFamily="18" charset="0"/>
                    <a:cs typeface="Times New Roman" pitchFamily="18" charset="0"/>
                  </a:rPr>
                  <a:t> максимальная доля тяги на вращение,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200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ru-RU" sz="1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с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b>
                      <m:sSubPr>
                        <m:ctrlPr>
                          <a:rPr lang="ru-RU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1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ru-RU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максимальное время полёта снаряда.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200" i="1" dirty="0">
                  <a:latin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7" y="2002308"/>
                <a:ext cx="4863347" cy="1323439"/>
              </a:xfrm>
              <a:prstGeom prst="rect">
                <a:avLst/>
              </a:prstGeom>
              <a:blipFill>
                <a:blip r:embed="rId3"/>
                <a:stretch>
                  <a:fillRect b="-2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93675" y="4273550"/>
          <a:ext cx="168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Формула" r:id="rId4" imgW="1688760" imgH="228600" progId="Equation.3">
                  <p:embed/>
                </p:oleObj>
              </mc:Choice>
              <mc:Fallback>
                <p:oleObj name="Формула" r:id="rId4" imgW="1688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273550"/>
                        <a:ext cx="1689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155747" y="3422869"/>
            <a:ext cx="251039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Дополнительные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соотношения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12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4966627" y="2145545"/>
            <a:ext cx="404790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1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ок  </a:t>
            </a:r>
            <a:r>
              <a:rPr lang="ru-RU" sz="11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en-US" sz="11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1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хема снаряда с соплом и ракетным двигателем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4801417" y="3280875"/>
          <a:ext cx="3829412" cy="10642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7353">
                  <a:extLst>
                    <a:ext uri="{9D8B030D-6E8A-4147-A177-3AD203B41FA5}">
                      <a16:colId xmlns="" xmlns:a16="http://schemas.microsoft.com/office/drawing/2014/main" val="1044631594"/>
                    </a:ext>
                  </a:extLst>
                </a:gridCol>
                <a:gridCol w="957353">
                  <a:extLst>
                    <a:ext uri="{9D8B030D-6E8A-4147-A177-3AD203B41FA5}">
                      <a16:colId xmlns="" xmlns:a16="http://schemas.microsoft.com/office/drawing/2014/main" val="2558395021"/>
                    </a:ext>
                  </a:extLst>
                </a:gridCol>
                <a:gridCol w="957353">
                  <a:extLst>
                    <a:ext uri="{9D8B030D-6E8A-4147-A177-3AD203B41FA5}">
                      <a16:colId xmlns="" xmlns:a16="http://schemas.microsoft.com/office/drawing/2014/main" val="2212677439"/>
                    </a:ext>
                  </a:extLst>
                </a:gridCol>
                <a:gridCol w="957353">
                  <a:extLst>
                    <a:ext uri="{9D8B030D-6E8A-4147-A177-3AD203B41FA5}">
                      <a16:colId xmlns="" xmlns:a16="http://schemas.microsoft.com/office/drawing/2014/main" val="851063209"/>
                    </a:ext>
                  </a:extLst>
                </a:gridCol>
              </a:tblGrid>
              <a:tr h="266065"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85514864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0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,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8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627226478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0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,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9" name="Object 20"/>
          <p:cNvGraphicFramePr>
            <a:graphicFrameLocks noChangeAspect="1"/>
          </p:cNvGraphicFramePr>
          <p:nvPr/>
        </p:nvGraphicFramePr>
        <p:xfrm>
          <a:off x="5046663" y="3278188"/>
          <a:ext cx="5064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278188"/>
                        <a:ext cx="506412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/>
          <p:cNvGraphicFramePr>
            <a:graphicFrameLocks noChangeAspect="1"/>
          </p:cNvGraphicFramePr>
          <p:nvPr/>
        </p:nvGraphicFramePr>
        <p:xfrm>
          <a:off x="6018213" y="3276435"/>
          <a:ext cx="46196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Equation" r:id="rId8" imgW="419040" imgH="215640" progId="Equation.3">
                  <p:embed/>
                </p:oleObj>
              </mc:Choice>
              <mc:Fallback>
                <p:oleObj name="Equation" r:id="rId8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3276435"/>
                        <a:ext cx="461962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6972296" y="3268498"/>
          <a:ext cx="466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Формула" r:id="rId10" imgW="419040" imgH="215640" progId="Equation.3">
                  <p:embed/>
                </p:oleObj>
              </mc:Choice>
              <mc:Fallback>
                <p:oleObj name="Формула" r:id="rId10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296" y="3268498"/>
                        <a:ext cx="4667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996787" y="3295739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Equation" r:id="rId12" imgW="304560" imgH="215640" progId="Equation.3">
                  <p:embed/>
                </p:oleObj>
              </mc:Choice>
              <mc:Fallback>
                <p:oleObj name="Equation" r:id="rId12" imgW="30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787" y="3295739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4770120" y="2785705"/>
            <a:ext cx="3910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</a:t>
            </a:r>
            <a:r>
              <a:rPr lang="ru-RU" sz="1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ассовые характеристики снаряда </a:t>
            </a:r>
          </a:p>
          <a:p>
            <a:pPr algn="just">
              <a:spcAft>
                <a:spcPts val="0"/>
              </a:spcAft>
            </a:pP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различной массы топлив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3675" y="3713163"/>
          <a:ext cx="800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Equation" r:id="rId14" imgW="799920" imgH="228600" progId="Equation.3">
                  <p:embed/>
                </p:oleObj>
              </mc:Choice>
              <mc:Fallback>
                <p:oleObj name="Equation" r:id="rId14" imgW="799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3675" y="3713163"/>
                        <a:ext cx="800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00437" y="4000008"/>
          <a:ext cx="838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Equation" r:id="rId16" imgW="838080" imgH="215640" progId="Equation.3">
                  <p:embed/>
                </p:oleObj>
              </mc:Choice>
              <mc:Fallback>
                <p:oleObj name="Equation" r:id="rId16" imgW="8380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0437" y="4000008"/>
                        <a:ext cx="838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Группа 35"/>
          <p:cNvGrpSpPr/>
          <p:nvPr/>
        </p:nvGrpSpPr>
        <p:grpSpPr>
          <a:xfrm>
            <a:off x="4853341" y="852359"/>
            <a:ext cx="4211979" cy="1317435"/>
            <a:chOff x="4756125" y="464806"/>
            <a:chExt cx="4211979" cy="1317435"/>
          </a:xfrm>
        </p:grpSpPr>
        <p:grpSp>
          <p:nvGrpSpPr>
            <p:cNvPr id="38" name="Группа 37"/>
            <p:cNvGrpSpPr/>
            <p:nvPr/>
          </p:nvGrpSpPr>
          <p:grpSpPr>
            <a:xfrm>
              <a:off x="4756125" y="464806"/>
              <a:ext cx="4211979" cy="1317435"/>
              <a:chOff x="4972369" y="495697"/>
              <a:chExt cx="4211979" cy="1317435"/>
            </a:xfrm>
          </p:grpSpPr>
          <p:graphicFrame>
            <p:nvGraphicFramePr>
              <p:cNvPr id="52" name="Object 10"/>
              <p:cNvGraphicFramePr>
                <a:graphicFrameLocks/>
              </p:cNvGraphicFramePr>
              <p:nvPr/>
            </p:nvGraphicFramePr>
            <p:xfrm>
              <a:off x="7402965" y="947944"/>
              <a:ext cx="273050" cy="277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79" name="Уравнение" r:id="rId18" imgW="228600" imgH="228600" progId="Equation.3">
                      <p:embed/>
                    </p:oleObj>
                  </mc:Choice>
                  <mc:Fallback>
                    <p:oleObj name="Уравнение" r:id="rId18" imgW="228600" imgH="2286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02965" y="947944"/>
                            <a:ext cx="273050" cy="2778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Объект 52"/>
              <p:cNvGraphicFramePr>
                <a:graphicFrameLocks/>
              </p:cNvGraphicFramePr>
              <p:nvPr/>
            </p:nvGraphicFramePr>
            <p:xfrm>
              <a:off x="6835151" y="702182"/>
              <a:ext cx="134600" cy="151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80" name="Формула" r:id="rId20" imgW="164885" imgH="164885" progId="Equation.3">
                      <p:embed/>
                    </p:oleObj>
                  </mc:Choice>
                  <mc:Fallback>
                    <p:oleObj name="Формула" r:id="rId20" imgW="164885" imgH="16488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35151" y="702182"/>
                            <a:ext cx="134600" cy="1514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" name="Группа 54"/>
              <p:cNvGrpSpPr/>
              <p:nvPr/>
            </p:nvGrpSpPr>
            <p:grpSpPr>
              <a:xfrm>
                <a:off x="4972369" y="495697"/>
                <a:ext cx="4211979" cy="1317435"/>
                <a:chOff x="4972369" y="495697"/>
                <a:chExt cx="4211979" cy="1317435"/>
              </a:xfrm>
            </p:grpSpPr>
            <p:cxnSp>
              <p:nvCxnSpPr>
                <p:cNvPr id="56" name="Прямая соединительная линия 55"/>
                <p:cNvCxnSpPr/>
                <p:nvPr/>
              </p:nvCxnSpPr>
              <p:spPr>
                <a:xfrm>
                  <a:off x="5369208" y="617471"/>
                  <a:ext cx="0" cy="587328"/>
                </a:xfrm>
                <a:prstGeom prst="line">
                  <a:avLst/>
                </a:prstGeom>
                <a:ln w="9525">
                  <a:prstDash val="dash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60" name="Группа 59"/>
                <p:cNvGrpSpPr/>
                <p:nvPr/>
              </p:nvGrpSpPr>
              <p:grpSpPr>
                <a:xfrm>
                  <a:off x="4972369" y="495697"/>
                  <a:ext cx="4211979" cy="1317435"/>
                  <a:chOff x="4972369" y="495697"/>
                  <a:chExt cx="4211979" cy="1317435"/>
                </a:xfrm>
              </p:grpSpPr>
              <p:cxnSp>
                <p:nvCxnSpPr>
                  <p:cNvPr id="62" name="Прямая соединительная линия 61"/>
                  <p:cNvCxnSpPr/>
                  <p:nvPr/>
                </p:nvCxnSpPr>
                <p:spPr>
                  <a:xfrm flipV="1">
                    <a:off x="6374603" y="1306741"/>
                    <a:ext cx="128" cy="169795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63" name="Группа 62"/>
                  <p:cNvGrpSpPr/>
                  <p:nvPr/>
                </p:nvGrpSpPr>
                <p:grpSpPr>
                  <a:xfrm>
                    <a:off x="4972369" y="495697"/>
                    <a:ext cx="4211979" cy="1317435"/>
                    <a:chOff x="4972369" y="495697"/>
                    <a:chExt cx="4211979" cy="1317435"/>
                  </a:xfrm>
                </p:grpSpPr>
                <p:graphicFrame>
                  <p:nvGraphicFramePr>
                    <p:cNvPr id="64" name="Объект 63"/>
                    <p:cNvGraphicFramePr>
                      <a:graphicFrameLocks/>
                    </p:cNvGraphicFramePr>
                    <p:nvPr/>
                  </p:nvGraphicFramePr>
                  <p:xfrm>
                    <a:off x="7601403" y="1513094"/>
                    <a:ext cx="177800" cy="3000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581" name="Уравнение" r:id="rId22" imgW="164880" imgH="228600" progId="Equation.3">
                            <p:embed/>
                          </p:oleObj>
                        </mc:Choice>
                        <mc:Fallback>
                          <p:oleObj name="Уравнение" r:id="rId22" imgW="164880" imgH="22860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01403" y="1513094"/>
                                  <a:ext cx="177800" cy="3000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5" name="Объект 64"/>
                    <p:cNvGraphicFramePr>
                      <a:graphicFrameLocks/>
                    </p:cNvGraphicFramePr>
                    <p:nvPr/>
                  </p:nvGraphicFramePr>
                  <p:xfrm>
                    <a:off x="5810216" y="1468326"/>
                    <a:ext cx="241300" cy="3000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582" name="Equation" r:id="rId24" imgW="228600" imgH="228600" progId="Equation.3">
                            <p:embed/>
                          </p:oleObj>
                        </mc:Choice>
                        <mc:Fallback>
                          <p:oleObj name="Equation" r:id="rId24" imgW="228600" imgH="22860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810216" y="1468326"/>
                                  <a:ext cx="241300" cy="30003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6" name="Объект 65"/>
                    <p:cNvGraphicFramePr>
                      <a:graphicFrameLocks/>
                    </p:cNvGraphicFramePr>
                    <p:nvPr/>
                  </p:nvGraphicFramePr>
                  <p:xfrm>
                    <a:off x="5173628" y="1479438"/>
                    <a:ext cx="313238" cy="2984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583" name="Equation" r:id="rId26" imgW="215640" imgH="228600" progId="Equation.3">
                            <p:embed/>
                          </p:oleObj>
                        </mc:Choice>
                        <mc:Fallback>
                          <p:oleObj name="Equation" r:id="rId26" imgW="215640" imgH="22860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173628" y="1479438"/>
                                  <a:ext cx="313238" cy="298450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67" name="Группа 66"/>
                    <p:cNvGrpSpPr/>
                    <p:nvPr/>
                  </p:nvGrpSpPr>
                  <p:grpSpPr>
                    <a:xfrm>
                      <a:off x="4972369" y="495697"/>
                      <a:ext cx="4211979" cy="1001649"/>
                      <a:chOff x="4972369" y="495697"/>
                      <a:chExt cx="4211979" cy="1001649"/>
                    </a:xfrm>
                  </p:grpSpPr>
                  <p:cxnSp>
                    <p:nvCxnSpPr>
                      <p:cNvPr id="69" name="Прямая соединительная линия 68"/>
                      <p:cNvCxnSpPr/>
                      <p:nvPr/>
                    </p:nvCxnSpPr>
                    <p:spPr>
                      <a:xfrm flipH="1" flipV="1">
                        <a:off x="4980652" y="888723"/>
                        <a:ext cx="3818517" cy="15908"/>
                      </a:xfrm>
                      <a:prstGeom prst="line">
                        <a:avLst/>
                      </a:prstGeom>
                      <a:ln w="9525">
                        <a:prstDash val="lgDashDot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Прямая соединительная линия 69"/>
                      <p:cNvCxnSpPr/>
                      <p:nvPr/>
                    </p:nvCxnSpPr>
                    <p:spPr>
                      <a:xfrm rot="5400000">
                        <a:off x="5953122" y="917178"/>
                        <a:ext cx="843756" cy="794"/>
                      </a:xfrm>
                      <a:prstGeom prst="line">
                        <a:avLst/>
                      </a:prstGeom>
                      <a:ln w="9525"/>
                    </p:spPr>
                    <p:style>
                      <a:lnRef idx="3">
                        <a:schemeClr val="dk1"/>
                      </a:lnRef>
                      <a:fillRef idx="0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71" name="Группа 70"/>
                      <p:cNvGrpSpPr/>
                      <p:nvPr/>
                    </p:nvGrpSpPr>
                    <p:grpSpPr>
                      <a:xfrm>
                        <a:off x="4972369" y="497844"/>
                        <a:ext cx="4211979" cy="999502"/>
                        <a:chOff x="4972369" y="497844"/>
                        <a:chExt cx="4211979" cy="999502"/>
                      </a:xfrm>
                    </p:grpSpPr>
                    <p:cxnSp>
                      <p:nvCxnSpPr>
                        <p:cNvPr id="73" name="Прямая соединительная линия 72"/>
                        <p:cNvCxnSpPr/>
                        <p:nvPr/>
                      </p:nvCxnSpPr>
                      <p:spPr>
                        <a:xfrm flipH="1">
                          <a:off x="4973253" y="504275"/>
                          <a:ext cx="7400" cy="993071"/>
                        </a:xfrm>
                        <a:prstGeom prst="line">
                          <a:avLst/>
                        </a:prstGeom>
                        <a:ln w="9525">
                          <a:prstDash val="dash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74" name="Группа 73"/>
                        <p:cNvGrpSpPr/>
                        <p:nvPr/>
                      </p:nvGrpSpPr>
                      <p:grpSpPr>
                        <a:xfrm>
                          <a:off x="4972369" y="497844"/>
                          <a:ext cx="4211979" cy="823124"/>
                          <a:chOff x="1148066" y="1022159"/>
                          <a:chExt cx="4211979" cy="823124"/>
                        </a:xfrm>
                      </p:grpSpPr>
                      <p:grpSp>
                        <p:nvGrpSpPr>
                          <p:cNvPr id="77" name="Группа 76"/>
                          <p:cNvGrpSpPr/>
                          <p:nvPr/>
                        </p:nvGrpSpPr>
                        <p:grpSpPr>
                          <a:xfrm flipV="1">
                            <a:off x="1148066" y="1022159"/>
                            <a:ext cx="4211979" cy="406480"/>
                            <a:chOff x="957566" y="1152607"/>
                            <a:chExt cx="4211979" cy="406480"/>
                          </a:xfrm>
                        </p:grpSpPr>
                        <p:sp>
                          <p:nvSpPr>
                            <p:cNvPr id="82" name="Полилиния 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 flipV="1">
                              <a:off x="3771789" y="1152607"/>
                              <a:ext cx="1397756" cy="406480"/>
                            </a:xfrm>
                            <a:custGeom>
                              <a:avLst/>
                              <a:gdLst>
                                <a:gd name="T0" fmla="*/ 0 w 1143000"/>
                                <a:gd name="T1" fmla="*/ 247649 h 266700"/>
                                <a:gd name="T2" fmla="*/ 581025 w 1143000"/>
                                <a:gd name="T3" fmla="*/ 53068 h 266700"/>
                                <a:gd name="T4" fmla="*/ 1143000 w 1143000"/>
                                <a:gd name="T5" fmla="*/ 0 h 2667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43000" h="266700">
                                  <a:moveTo>
                                    <a:pt x="0" y="266700"/>
                                  </a:moveTo>
                                  <a:cubicBezTo>
                                    <a:pt x="195262" y="184150"/>
                                    <a:pt x="390525" y="101600"/>
                                    <a:pt x="581025" y="57150"/>
                                  </a:cubicBezTo>
                                  <a:cubicBezTo>
                                    <a:pt x="771525" y="12700"/>
                                    <a:pt x="1052513" y="6350"/>
                                    <a:pt x="114300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 vert="horz" wrap="square" lIns="68580" tIns="34290" rIns="68580" bIns="34290" numCol="1" anchor="ctr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ru-RU" sz="1050" dirty="0"/>
                            </a:p>
                          </p:txBody>
                        </p:sp>
                        <p:cxnSp>
                          <p:nvCxnSpPr>
                            <p:cNvPr id="83" name="Прямая соединительная линия 82"/>
                            <p:cNvCxnSpPr/>
                            <p:nvPr/>
                          </p:nvCxnSpPr>
                          <p:spPr>
                            <a:xfrm flipH="1" flipV="1">
                              <a:off x="1354405" y="1444847"/>
                              <a:ext cx="218132" cy="98451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4" name="Прямая соединительная линия 83"/>
                            <p:cNvCxnSpPr/>
                            <p:nvPr/>
                          </p:nvCxnSpPr>
                          <p:spPr>
                            <a:xfrm flipH="1">
                              <a:off x="957566" y="1444847"/>
                              <a:ext cx="396839" cy="110783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5" name="Прямая соединительная линия 84"/>
                            <p:cNvCxnSpPr>
                              <a:stCxn id="82" idx="2"/>
                            </p:cNvCxnSpPr>
                            <p:nvPr/>
                          </p:nvCxnSpPr>
                          <p:spPr>
                            <a:xfrm flipH="1" flipV="1">
                              <a:off x="1572537" y="1547409"/>
                              <a:ext cx="2199252" cy="11678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grpSp>
                        <p:nvGrpSpPr>
                          <p:cNvPr id="78" name="Группа 77"/>
                          <p:cNvGrpSpPr/>
                          <p:nvPr/>
                        </p:nvGrpSpPr>
                        <p:grpSpPr>
                          <a:xfrm>
                            <a:off x="1765670" y="1431845"/>
                            <a:ext cx="3594375" cy="413438"/>
                            <a:chOff x="1575170" y="1139745"/>
                            <a:chExt cx="3594375" cy="413438"/>
                          </a:xfrm>
                        </p:grpSpPr>
                        <p:sp>
                          <p:nvSpPr>
                            <p:cNvPr id="79" name="Полилиния 12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flipH="1" flipV="1">
                              <a:off x="3754766" y="1139745"/>
                              <a:ext cx="1414779" cy="404474"/>
                            </a:xfrm>
                            <a:custGeom>
                              <a:avLst/>
                              <a:gdLst>
                                <a:gd name="T0" fmla="*/ 0 w 1143000"/>
                                <a:gd name="T1" fmla="*/ 247649 h 266700"/>
                                <a:gd name="T2" fmla="*/ 581025 w 1143000"/>
                                <a:gd name="T3" fmla="*/ 53068 h 266700"/>
                                <a:gd name="T4" fmla="*/ 1143000 w 1143000"/>
                                <a:gd name="T5" fmla="*/ 0 h 2667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43000" h="266700">
                                  <a:moveTo>
                                    <a:pt x="0" y="266700"/>
                                  </a:moveTo>
                                  <a:cubicBezTo>
                                    <a:pt x="195262" y="184150"/>
                                    <a:pt x="390525" y="101600"/>
                                    <a:pt x="581025" y="57150"/>
                                  </a:cubicBezTo>
                                  <a:cubicBezTo>
                                    <a:pt x="771525" y="12700"/>
                                    <a:pt x="1052513" y="6350"/>
                                    <a:pt x="114300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 vert="horz" wrap="square" lIns="68580" tIns="34290" rIns="68580" bIns="34290" numCol="1" anchor="ctr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ru-RU" sz="1050" dirty="0"/>
                            </a:p>
                          </p:txBody>
                        </p:sp>
                        <p:cxnSp>
                          <p:nvCxnSpPr>
                            <p:cNvPr id="80" name="Прямая соединительная линия 79"/>
                            <p:cNvCxnSpPr>
                              <a:stCxn id="79" idx="2"/>
                            </p:cNvCxnSpPr>
                            <p:nvPr/>
                          </p:nvCxnSpPr>
                          <p:spPr>
                            <a:xfrm rot="10800000" flipV="1">
                              <a:off x="1575170" y="1544219"/>
                              <a:ext cx="2179597" cy="8964"/>
                            </a:xfrm>
                            <a:prstGeom prst="line">
                              <a:avLst/>
                            </a:prstGeom>
                            <a:ln w="9525"/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  <p:sp>
                      <p:nvSpPr>
                        <p:cNvPr id="76" name="Прямоугольник 75"/>
                        <p:cNvSpPr/>
                        <p:nvPr/>
                      </p:nvSpPr>
                      <p:spPr>
                        <a:xfrm flipH="1">
                          <a:off x="5682114" y="644257"/>
                          <a:ext cx="625476" cy="525428"/>
                        </a:xfrm>
                        <a:prstGeom prst="rect">
                          <a:avLst/>
                        </a:prstGeom>
                        <a:pattFill prst="ltUpDiag">
                          <a:fgClr>
                            <a:schemeClr val="tx1">
                              <a:lumMod val="50000"/>
                              <a:lumOff val="50000"/>
                            </a:schemeClr>
                          </a:fgClr>
                          <a:bgClr>
                            <a:schemeClr val="bg1"/>
                          </a:bgClr>
                        </a:pattFill>
                        <a:ln>
                          <a:solidFill>
                            <a:schemeClr val="dk1"/>
                          </a:solidFill>
                        </a:ln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graphicFrame>
                    <p:nvGraphicFramePr>
                      <p:cNvPr id="72" name="Object 42"/>
                      <p:cNvGraphicFramePr>
                        <a:graphicFrameLocks/>
                      </p:cNvGraphicFramePr>
                      <p:nvPr/>
                    </p:nvGraphicFramePr>
                    <p:xfrm>
                      <a:off x="5888565" y="713503"/>
                      <a:ext cx="186241" cy="28416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584" name="Уравнение" r:id="rId28" imgW="203040" imgH="215640" progId="Equation.3">
                              <p:embed/>
                            </p:oleObj>
                          </mc:Choice>
                          <mc:Fallback>
                            <p:oleObj name="Уравнение" r:id="rId28" imgW="203040" imgH="21564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rrowheads="1"/>
                                  </p:cNvPicPr>
                                  <p:nvPr/>
                                </p:nvPicPr>
                                <p:blipFill>
                                  <a:blip r:embed="rId2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888565" y="713503"/>
                                    <a:ext cx="186241" cy="2841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cxnSp>
                  <p:nvCxnSpPr>
                    <p:cNvPr id="68" name="Прямая соединительная линия 67"/>
                    <p:cNvCxnSpPr>
                      <a:endCxn id="79" idx="0"/>
                    </p:cNvCxnSpPr>
                    <p:nvPr/>
                  </p:nvCxnSpPr>
                  <p:spPr>
                    <a:xfrm rot="5400000" flipH="1" flipV="1">
                      <a:off x="8913497" y="1206481"/>
                      <a:ext cx="540908" cy="793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  <p:cxnSp>
          <p:nvCxnSpPr>
            <p:cNvPr id="40" name="Прямая соединительная линия 39"/>
            <p:cNvCxnSpPr/>
            <p:nvPr/>
          </p:nvCxnSpPr>
          <p:spPr>
            <a:xfrm flipH="1" flipV="1">
              <a:off x="4764408" y="473384"/>
              <a:ext cx="619334" cy="5247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3" name="Группа 42"/>
            <p:cNvGrpSpPr/>
            <p:nvPr/>
          </p:nvGrpSpPr>
          <p:grpSpPr>
            <a:xfrm>
              <a:off x="4756125" y="1173908"/>
              <a:ext cx="626665" cy="119456"/>
              <a:chOff x="4756125" y="1173908"/>
              <a:chExt cx="626665" cy="119456"/>
            </a:xfrm>
          </p:grpSpPr>
          <p:cxnSp>
            <p:nvCxnSpPr>
              <p:cNvPr id="49" name="Прямая соединительная линия 48"/>
              <p:cNvCxnSpPr/>
              <p:nvPr/>
            </p:nvCxnSpPr>
            <p:spPr>
              <a:xfrm flipH="1">
                <a:off x="4756125" y="1292436"/>
                <a:ext cx="626665" cy="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/>
              <p:nvPr/>
            </p:nvCxnSpPr>
            <p:spPr>
              <a:xfrm>
                <a:off x="5156490" y="1173908"/>
                <a:ext cx="220738" cy="119456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/>
              <p:nvPr/>
            </p:nvCxnSpPr>
            <p:spPr>
              <a:xfrm flipH="1">
                <a:off x="4756126" y="1173908"/>
                <a:ext cx="402081" cy="112518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Прямая соединительная линия 43"/>
            <p:cNvCxnSpPr/>
            <p:nvPr/>
          </p:nvCxnSpPr>
          <p:spPr>
            <a:xfrm rot="16200000" flipH="1">
              <a:off x="4895960" y="969445"/>
              <a:ext cx="955676" cy="6346"/>
            </a:xfrm>
            <a:prstGeom prst="line">
              <a:avLst/>
            </a:prstGeom>
            <a:ln w="9525">
              <a:prstDash val="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>
              <a:off x="4765650" y="1437314"/>
              <a:ext cx="598621" cy="6789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>
              <a:off x="5392846" y="1444103"/>
              <a:ext cx="765513" cy="1542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>
              <a:off x="6158359" y="1445647"/>
              <a:ext cx="2793662" cy="1631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>
              <a:off x="6538913" y="473384"/>
              <a:ext cx="0" cy="816693"/>
            </a:xfrm>
            <a:prstGeom prst="straightConnector1">
              <a:avLst/>
            </a:prstGeom>
            <a:ln w="9525" cap="flat"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86" name="Объект 85"/>
          <p:cNvGraphicFramePr>
            <a:graphicFrameLocks noChangeAspect="1"/>
          </p:cNvGraphicFramePr>
          <p:nvPr/>
        </p:nvGraphicFramePr>
        <p:xfrm>
          <a:off x="200437" y="4566195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" name="Формула" r:id="rId30" imgW="1091880" imgH="228600" progId="Equation.3">
                  <p:embed/>
                </p:oleObj>
              </mc:Choice>
              <mc:Fallback>
                <p:oleObj name="Формула" r:id="rId30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7" y="4566195"/>
                        <a:ext cx="1092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Объект 87"/>
          <p:cNvGraphicFramePr>
            <a:graphicFrameLocks noChangeAspect="1"/>
          </p:cNvGraphicFramePr>
          <p:nvPr/>
        </p:nvGraphicFramePr>
        <p:xfrm>
          <a:off x="196850" y="855663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6" name="Equation" r:id="rId32" imgW="1917360" imgH="228600" progId="Equation.3">
                  <p:embed/>
                </p:oleObj>
              </mc:Choice>
              <mc:Fallback>
                <p:oleObj name="Equation" r:id="rId32" imgW="1917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855663"/>
                        <a:ext cx="1917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9" name="Прямоугольник 88"/>
              <p:cNvSpPr/>
              <p:nvPr/>
            </p:nvSpPr>
            <p:spPr>
              <a:xfrm>
                <a:off x="132437" y="1027396"/>
                <a:ext cx="6476004" cy="957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ru-RU" sz="1200" b="1" dirty="0">
                    <a:latin typeface="Times New Roman" pitchFamily="18" charset="0"/>
                    <a:cs typeface="Times New Roman" pitchFamily="18" charset="0"/>
                  </a:rPr>
                  <a:t>Обозначения:</a:t>
                </a:r>
              </a:p>
              <a:p>
                <a:pPr algn="just">
                  <a:lnSpc>
                    <a:spcPct val="125000"/>
                  </a:lnSpc>
                </a:pPr>
                <a:r>
                  <a:rPr lang="en-US" sz="1100" i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 −</a:t>
                </a:r>
                <a:r>
                  <a:rPr lang="ru-RU" sz="1100" dirty="0">
                    <a:latin typeface="Times New Roman" pitchFamily="18" charset="0"/>
                    <a:cs typeface="Times New Roman" pitchFamily="18" charset="0"/>
                  </a:rPr>
                  <a:t> дальность стрельбы;</a:t>
                </a:r>
                <a:r>
                  <a:rPr lang="ru-RU" sz="11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𝑚</m:t>
                        </m:r>
                      </m:e>
                      <m:sub>
                        <m:r>
                          <a:rPr lang="ru-RU" sz="11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Т</m:t>
                        </m:r>
                      </m:sub>
                    </m:sSub>
                    <m:r>
                      <a:rPr lang="ru-RU" sz="1100" b="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масса топлива;</a:t>
                </a:r>
                <a:r>
                  <a:rPr lang="en-US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:endParaRPr lang="ru-RU" sz="1100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algn="just">
                  <a:lnSpc>
                    <a:spcPct val="125000"/>
                  </a:lnSpc>
                </a:pPr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ru-RU" sz="1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 </a:t>
                </a:r>
                <a14:m>
                  <m:oMath xmlns:m="http://schemas.openxmlformats.org/officeDocument/2006/math">
                    <m:r>
                      <a:rPr lang="ru-RU" sz="11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дульная скорость снаряда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θ</m:t>
                        </m:r>
                      </m:e>
                      <m:sub>
                        <m: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ru-RU" sz="11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угол наклона орудия;</a:t>
                </a:r>
              </a:p>
              <a:p>
                <a:pPr algn="just">
                  <a:lnSpc>
                    <a:spcPct val="125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𝑡</m:t>
                        </m:r>
                      </m:e>
                      <m:sub>
                        <m:r>
                          <a:rPr lang="ru-RU" sz="11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с</m:t>
                        </m:r>
                      </m:sub>
                    </m:sSub>
                    <m:r>
                      <a:rPr lang="ru-RU" sz="1100" i="1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−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время старта Р.Д.;</a:t>
                </a:r>
                <a:r>
                  <a:rPr lang="en-US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100" b="0" i="0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l-GR" sz="110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𝜈</m:t>
                    </m:r>
                  </m:oMath>
                </a14:m>
                <a:r>
                  <a:rPr lang="ru-RU" sz="1100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1100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 </m:t>
                    </m:r>
                  </m:oMath>
                </a14:m>
                <a:r>
                  <a:rPr lang="ru-RU" sz="1100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доля тяги на вращательный момент; </a:t>
                </a:r>
              </a:p>
            </p:txBody>
          </p:sp>
        </mc:Choice>
        <mc:Fallback xmlns="">
          <p:sp>
            <p:nvSpPr>
              <p:cNvPr id="89" name="Прямоугольник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7" y="1027396"/>
                <a:ext cx="6476004" cy="957955"/>
              </a:xfrm>
              <a:prstGeom prst="rect">
                <a:avLst/>
              </a:prstGeom>
              <a:blipFill rotWithShape="0">
                <a:blip r:embed="rId34"/>
                <a:stretch>
                  <a:fillRect l="-94" b="-19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Rectangle 9"/>
          <p:cNvSpPr>
            <a:spLocks noChangeArrowheads="1"/>
          </p:cNvSpPr>
          <p:nvPr/>
        </p:nvSpPr>
        <p:spPr bwMode="auto">
          <a:xfrm>
            <a:off x="8377336" y="4892920"/>
            <a:ext cx="766664" cy="24924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7500" tIns="35100" rIns="67500" bIns="35100" anchor="ctr"/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/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/20</a:t>
            </a:r>
          </a:p>
        </p:txBody>
      </p:sp>
      <p:sp>
        <p:nvSpPr>
          <p:cNvPr id="91" name="Line 8"/>
          <p:cNvSpPr>
            <a:spLocks noChangeShapeType="1"/>
          </p:cNvSpPr>
          <p:nvPr/>
        </p:nvSpPr>
        <p:spPr bwMode="auto">
          <a:xfrm>
            <a:off x="0" y="4891169"/>
            <a:ext cx="8377334" cy="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ru-RU"/>
          </a:p>
        </p:txBody>
      </p:sp>
      <p:sp>
        <p:nvSpPr>
          <p:cNvPr id="92" name="Rectangle 7"/>
          <p:cNvSpPr>
            <a:spLocks noChangeArrowheads="1"/>
          </p:cNvSpPr>
          <p:nvPr/>
        </p:nvSpPr>
        <p:spPr bwMode="auto">
          <a:xfrm>
            <a:off x="0" y="4889584"/>
            <a:ext cx="836754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1pPr>
            <a:lvl2pPr marL="742950" indent="-28575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2pPr>
            <a:lvl3pPr marL="11430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3pPr>
            <a:lvl4pPr marL="16002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4pPr>
            <a:lvl5pPr marL="2057400" indent="-228600" eaLnBrk="0" hangingPunct="0">
              <a:defRPr sz="2100">
                <a:solidFill>
                  <a:srgbClr val="993300"/>
                </a:solidFill>
                <a:latin typeface="Agency FB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993300"/>
                </a:solidFill>
                <a:latin typeface="Agency FB" pitchFamily="34" charset="0"/>
              </a:defRPr>
            </a:lvl9pPr>
          </a:lstStyle>
          <a:p>
            <a:pPr algn="ctr">
              <a:spcAft>
                <a:spcPts val="450"/>
              </a:spcAft>
            </a:pPr>
            <a:r>
              <a:rPr lang="ru-RU" sz="1200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«Решение задачи повышения дальности и точности стрельбы</a:t>
            </a:r>
            <a:r>
              <a:rPr lang="ru-RU" sz="1200" dirty="0" smtClean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...»</a:t>
            </a:r>
            <a:endParaRPr lang="ru-RU" sz="1200" dirty="0">
              <a:solidFill>
                <a:schemeClr val="tx1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30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56</TotalTime>
  <Words>4206</Words>
  <Application>Microsoft Office PowerPoint</Application>
  <PresentationFormat>Экран (16:9)</PresentationFormat>
  <Paragraphs>1654</Paragraphs>
  <Slides>45</Slides>
  <Notes>2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6</vt:i4>
      </vt:variant>
      <vt:variant>
        <vt:lpstr>Заголовки слайдов</vt:lpstr>
      </vt:variant>
      <vt:variant>
        <vt:i4>45</vt:i4>
      </vt:variant>
    </vt:vector>
  </HeadingPairs>
  <TitlesOfParts>
    <vt:vector size="59" baseType="lpstr">
      <vt:lpstr>Arial</vt:lpstr>
      <vt:lpstr>Bookman Old Style</vt:lpstr>
      <vt:lpstr>Calibri</vt:lpstr>
      <vt:lpstr>Calibri Light</vt:lpstr>
      <vt:lpstr>Cambria Math</vt:lpstr>
      <vt:lpstr>Symbol</vt:lpstr>
      <vt:lpstr>Times New Roman</vt:lpstr>
      <vt:lpstr>Тема Office</vt:lpstr>
      <vt:lpstr>Формула</vt:lpstr>
      <vt:lpstr>Уравнение</vt:lpstr>
      <vt:lpstr>Picture</vt:lpstr>
      <vt:lpstr>Equation</vt:lpstr>
      <vt:lpstr>Документ</vt:lpstr>
      <vt:lpstr>Рису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</cp:lastModifiedBy>
  <cp:revision>723</cp:revision>
  <dcterms:created xsi:type="dcterms:W3CDTF">2021-06-11T06:02:05Z</dcterms:created>
  <dcterms:modified xsi:type="dcterms:W3CDTF">2024-06-07T13:15:02Z</dcterms:modified>
</cp:coreProperties>
</file>